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FC1" w:rsidRPr="0063096B" w:rsidRDefault="0087586C" w:rsidP="002D48ED">
      <w:pPr>
        <w:adjustRightInd w:val="0"/>
        <w:snapToGrid w:val="0"/>
        <w:ind w:left="1"/>
        <w:jc w:val="center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列一次</w:t>
      </w:r>
      <w:r w:rsidR="00DC08F4" w:rsidRPr="0063096B">
        <w:rPr>
          <w:rFonts w:hAnsi="宋体"/>
          <w:b/>
          <w:sz w:val="28"/>
          <w:szCs w:val="28"/>
        </w:rPr>
        <w:t>方程</w:t>
      </w:r>
      <w:r>
        <w:rPr>
          <w:rFonts w:hAnsi="宋体" w:hint="eastAsia"/>
          <w:b/>
          <w:sz w:val="28"/>
          <w:szCs w:val="28"/>
        </w:rPr>
        <w:t>（组）</w:t>
      </w:r>
      <w:r w:rsidR="002D48ED" w:rsidRPr="0063096B">
        <w:rPr>
          <w:rFonts w:hAnsi="宋体"/>
          <w:b/>
          <w:sz w:val="28"/>
          <w:szCs w:val="28"/>
        </w:rPr>
        <w:t>解应用题</w:t>
      </w:r>
    </w:p>
    <w:p w:rsidR="004B68CD" w:rsidRPr="0063096B" w:rsidRDefault="00DC08F4" w:rsidP="002D48ED">
      <w:pPr>
        <w:adjustRightInd w:val="0"/>
        <w:snapToGrid w:val="0"/>
        <w:ind w:left="843" w:hangingChars="400" w:hanging="843"/>
        <w:rPr>
          <w:b/>
          <w:color w:val="000000"/>
          <w:szCs w:val="21"/>
        </w:rPr>
      </w:pPr>
      <w:r w:rsidRPr="0063096B">
        <w:rPr>
          <w:rFonts w:hAnsi="宋体"/>
          <w:b/>
          <w:szCs w:val="21"/>
        </w:rPr>
        <w:t>教学目标</w:t>
      </w:r>
    </w:p>
    <w:p w:rsidR="00390A77" w:rsidRPr="0063096B" w:rsidRDefault="00390A77" w:rsidP="000E0973">
      <w:pPr>
        <w:adjustRightInd w:val="0"/>
        <w:snapToGrid w:val="0"/>
        <w:ind w:left="840" w:hangingChars="400" w:hanging="840"/>
        <w:rPr>
          <w:szCs w:val="21"/>
        </w:rPr>
      </w:pPr>
      <w:r w:rsidRPr="0063096B">
        <w:rPr>
          <w:szCs w:val="21"/>
        </w:rPr>
        <w:t>1</w:t>
      </w:r>
      <w:r w:rsidR="0063096B">
        <w:rPr>
          <w:rFonts w:hint="eastAsia"/>
          <w:szCs w:val="21"/>
        </w:rPr>
        <w:t>．</w:t>
      </w:r>
      <w:r w:rsidR="002D48ED" w:rsidRPr="0063096B">
        <w:rPr>
          <w:rFonts w:hAnsi="宋体"/>
          <w:szCs w:val="21"/>
        </w:rPr>
        <w:t>会</w:t>
      </w:r>
      <w:proofErr w:type="gramStart"/>
      <w:r w:rsidR="002D48ED" w:rsidRPr="0063096B">
        <w:rPr>
          <w:rFonts w:hAnsi="宋体"/>
          <w:szCs w:val="21"/>
        </w:rPr>
        <w:t>解各种</w:t>
      </w:r>
      <w:proofErr w:type="gramEnd"/>
      <w:r w:rsidR="002D48ED" w:rsidRPr="0063096B">
        <w:rPr>
          <w:rFonts w:hAnsi="宋体"/>
          <w:szCs w:val="21"/>
        </w:rPr>
        <w:t>方程及方程组，熟练掌握各种解方程的方</w:t>
      </w:r>
      <w:r w:rsidRPr="0063096B">
        <w:rPr>
          <w:rFonts w:hAnsi="宋体"/>
          <w:szCs w:val="21"/>
        </w:rPr>
        <w:t>法</w:t>
      </w:r>
      <w:r w:rsidR="0063096B">
        <w:rPr>
          <w:rFonts w:hAnsi="宋体" w:hint="eastAsia"/>
          <w:szCs w:val="21"/>
        </w:rPr>
        <w:t>；</w:t>
      </w:r>
    </w:p>
    <w:p w:rsidR="00390A77" w:rsidRPr="0063096B" w:rsidRDefault="00390A77" w:rsidP="000E0973">
      <w:pPr>
        <w:adjustRightInd w:val="0"/>
        <w:snapToGrid w:val="0"/>
        <w:ind w:left="840" w:hangingChars="400" w:hanging="840"/>
        <w:rPr>
          <w:szCs w:val="21"/>
        </w:rPr>
      </w:pPr>
      <w:r w:rsidRPr="0063096B">
        <w:rPr>
          <w:szCs w:val="21"/>
        </w:rPr>
        <w:t>2</w:t>
      </w:r>
      <w:r w:rsidR="0063096B">
        <w:rPr>
          <w:rFonts w:hint="eastAsia"/>
          <w:szCs w:val="21"/>
        </w:rPr>
        <w:t>．</w:t>
      </w:r>
      <w:r w:rsidRPr="0063096B">
        <w:rPr>
          <w:rFonts w:hAnsi="宋体"/>
          <w:szCs w:val="21"/>
        </w:rPr>
        <w:t>根据题意寻找等量关系的方法来构建方程及方程组</w:t>
      </w:r>
      <w:r w:rsidR="0063096B">
        <w:rPr>
          <w:rFonts w:ascii="宋体" w:hAnsi="宋体" w:hint="eastAsia"/>
          <w:szCs w:val="21"/>
        </w:rPr>
        <w:t>；</w:t>
      </w:r>
    </w:p>
    <w:p w:rsidR="00390A77" w:rsidRPr="006F7BBF" w:rsidRDefault="006F7BBF" w:rsidP="006F7BBF">
      <w:pPr>
        <w:adjustRightInd w:val="0"/>
        <w:snapToGrid w:val="0"/>
        <w:rPr>
          <w:szCs w:val="21"/>
        </w:rPr>
      </w:pPr>
      <w:r>
        <w:rPr>
          <w:rFonts w:hAnsi="宋体" w:hint="eastAsia"/>
          <w:szCs w:val="21"/>
        </w:rPr>
        <w:t>3</w:t>
      </w:r>
      <w:r>
        <w:rPr>
          <w:rFonts w:hint="eastAsia"/>
          <w:szCs w:val="21"/>
        </w:rPr>
        <w:t>．</w:t>
      </w:r>
      <w:r w:rsidR="00390A77" w:rsidRPr="006F7BBF">
        <w:rPr>
          <w:rFonts w:hAnsi="宋体"/>
          <w:szCs w:val="21"/>
        </w:rPr>
        <w:t>合理规划等量关系，设未知数、列方程（组）</w:t>
      </w:r>
      <w:r>
        <w:rPr>
          <w:rFonts w:hint="eastAsia"/>
          <w:szCs w:val="21"/>
        </w:rPr>
        <w:t>；</w:t>
      </w:r>
    </w:p>
    <w:p w:rsidR="002D48ED" w:rsidRDefault="006F7BBF" w:rsidP="000E0973">
      <w:pPr>
        <w:adjustRightInd w:val="0"/>
        <w:snapToGrid w:val="0"/>
        <w:ind w:left="840" w:hangingChars="400" w:hanging="840"/>
        <w:rPr>
          <w:rFonts w:hint="eastAsia"/>
          <w:szCs w:val="21"/>
        </w:rPr>
      </w:pPr>
      <w:r>
        <w:rPr>
          <w:noProof/>
        </w:rPr>
        <w:drawing>
          <wp:inline distT="0" distB="0" distL="0" distR="0">
            <wp:extent cx="3966210" cy="1456690"/>
            <wp:effectExtent l="19050" t="0" r="0" b="0"/>
            <wp:docPr id="555" name="图片 555" descr="http://www.cnshuxue.com/upload/2006-5-4/200654124414885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http://www.cnshuxue.com/upload/2006-5-4/2006541244148852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145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BBF" w:rsidRDefault="006F7BBF" w:rsidP="000E0973">
      <w:pPr>
        <w:adjustRightInd w:val="0"/>
        <w:snapToGrid w:val="0"/>
        <w:ind w:left="840" w:hangingChars="400" w:hanging="840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一元一次方程基本形式：</w:t>
      </w:r>
      <w:r>
        <w:rPr>
          <w:rFonts w:hint="eastAsia"/>
          <w:szCs w:val="21"/>
        </w:rPr>
        <w:t xml:space="preserve"> </w:t>
      </w:r>
      <w:proofErr w:type="spellStart"/>
      <w:r w:rsidRPr="006F7BBF">
        <w:rPr>
          <w:rFonts w:hint="eastAsia"/>
          <w:i/>
          <w:szCs w:val="21"/>
        </w:rPr>
        <w:t>ax</w:t>
      </w:r>
      <w:r>
        <w:rPr>
          <w:rFonts w:hint="eastAsia"/>
          <w:szCs w:val="21"/>
        </w:rPr>
        <w:t>+</w:t>
      </w:r>
      <w:r w:rsidRPr="006F7BBF">
        <w:rPr>
          <w:rFonts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=</w:t>
      </w:r>
      <w:r w:rsidRPr="006F7BBF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 w:rsidRPr="006F7BBF">
        <w:rPr>
          <w:rFonts w:hint="eastAsia"/>
          <w:i/>
          <w:szCs w:val="21"/>
        </w:rPr>
        <w:t>a</w:t>
      </w:r>
      <w:r>
        <w:rPr>
          <w:rFonts w:ascii="宋体" w:hAnsi="宋体" w:hint="eastAsia"/>
          <w:i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；</w:t>
      </w:r>
      <w:r w:rsidR="00E059E1">
        <w:rPr>
          <w:rFonts w:hint="eastAsia"/>
          <w:szCs w:val="21"/>
        </w:rPr>
        <w:t>延伸到二元一次方程组；</w:t>
      </w:r>
    </w:p>
    <w:p w:rsidR="006F7BBF" w:rsidRDefault="006F7BBF" w:rsidP="000E0973">
      <w:pPr>
        <w:adjustRightInd w:val="0"/>
        <w:snapToGrid w:val="0"/>
        <w:ind w:left="840" w:hangingChars="400" w:hanging="840"/>
        <w:rPr>
          <w:rFonts w:hint="eastAsia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设未知数的技巧．</w:t>
      </w:r>
    </w:p>
    <w:p w:rsidR="006F7BBF" w:rsidRPr="006F7BBF" w:rsidRDefault="006F7BBF" w:rsidP="000E0973">
      <w:pPr>
        <w:adjustRightInd w:val="0"/>
        <w:snapToGrid w:val="0"/>
        <w:ind w:left="840" w:hangingChars="400" w:hanging="840"/>
        <w:rPr>
          <w:szCs w:val="21"/>
        </w:rPr>
      </w:pPr>
    </w:p>
    <w:p w:rsidR="0063096B" w:rsidRDefault="00DC08F4" w:rsidP="0063096B">
      <w:pPr>
        <w:adjustRightInd w:val="0"/>
        <w:snapToGrid w:val="0"/>
        <w:ind w:left="843" w:hangingChars="400" w:hanging="843"/>
        <w:rPr>
          <w:rFonts w:hAnsi="宋体"/>
          <w:b/>
          <w:szCs w:val="21"/>
        </w:rPr>
      </w:pPr>
      <w:r w:rsidRPr="0063096B">
        <w:rPr>
          <w:rFonts w:hAnsi="宋体"/>
          <w:b/>
          <w:szCs w:val="21"/>
        </w:rPr>
        <w:t>例题精讲</w:t>
      </w:r>
    </w:p>
    <w:p w:rsidR="00273830" w:rsidRPr="0063096B" w:rsidRDefault="0063096B" w:rsidP="009B77DF">
      <w:pPr>
        <w:adjustRightInd w:val="0"/>
        <w:snapToGrid w:val="0"/>
        <w:ind w:left="424" w:hangingChars="201" w:hanging="424"/>
        <w:rPr>
          <w:b/>
          <w:szCs w:val="21"/>
        </w:rPr>
      </w:pPr>
      <w:r>
        <w:rPr>
          <w:rFonts w:hAnsi="宋体" w:hint="eastAsia"/>
          <w:b/>
          <w:szCs w:val="21"/>
        </w:rPr>
        <w:t>例</w:t>
      </w:r>
      <w:r>
        <w:rPr>
          <w:rFonts w:hAnsi="宋体" w:hint="eastAsia"/>
          <w:b/>
          <w:szCs w:val="21"/>
        </w:rPr>
        <w:t xml:space="preserve">1. </w:t>
      </w:r>
      <w:r w:rsidR="00273830" w:rsidRPr="0063096B">
        <w:rPr>
          <w:rFonts w:hAnsi="宋体"/>
          <w:szCs w:val="21"/>
        </w:rPr>
        <w:t>用边长相同的正六边形白色皮块、正五边形黑色皮块总计</w:t>
      </w:r>
      <w:r w:rsidR="00273830" w:rsidRPr="0063096B">
        <w:rPr>
          <w:szCs w:val="21"/>
        </w:rPr>
        <w:t>32</w:t>
      </w:r>
      <w:r w:rsidR="00273830" w:rsidRPr="0063096B">
        <w:rPr>
          <w:rFonts w:hAnsi="宋体"/>
          <w:szCs w:val="21"/>
        </w:rPr>
        <w:t>块，缝制成一个足球，如图所示，每个黑色皮块邻接的都是白色皮块；每个白色皮块相间地与</w:t>
      </w:r>
      <w:r w:rsidR="00273830" w:rsidRPr="0063096B">
        <w:rPr>
          <w:szCs w:val="21"/>
        </w:rPr>
        <w:t>3</w:t>
      </w:r>
      <w:r w:rsidR="00273830" w:rsidRPr="0063096B">
        <w:rPr>
          <w:rFonts w:hAnsi="宋体"/>
          <w:szCs w:val="21"/>
        </w:rPr>
        <w:t>个黑色皮块及</w:t>
      </w:r>
      <w:r w:rsidR="00273830" w:rsidRPr="0063096B">
        <w:rPr>
          <w:szCs w:val="21"/>
        </w:rPr>
        <w:t>3</w:t>
      </w:r>
      <w:r w:rsidR="00273830" w:rsidRPr="0063096B">
        <w:rPr>
          <w:rFonts w:hAnsi="宋体"/>
          <w:szCs w:val="21"/>
        </w:rPr>
        <w:t>个白色皮块相邻接．问：这个足球上共有多少块白色皮块？</w:t>
      </w:r>
    </w:p>
    <w:p w:rsidR="00273830" w:rsidRPr="0063096B" w:rsidRDefault="00D26FDD" w:rsidP="007448CD">
      <w:pPr>
        <w:adjustRightInd w:val="0"/>
        <w:snapToGrid w:val="0"/>
        <w:ind w:left="843" w:hangingChars="400" w:hanging="843"/>
        <w:jc w:val="right"/>
        <w:rPr>
          <w:b/>
          <w:szCs w:val="21"/>
        </w:rPr>
      </w:pPr>
      <w:r w:rsidRPr="0063096B">
        <w:rPr>
          <w:b/>
          <w:noProof/>
          <w:szCs w:val="21"/>
        </w:rPr>
        <w:drawing>
          <wp:inline distT="0" distB="0" distL="0" distR="0">
            <wp:extent cx="762000" cy="762000"/>
            <wp:effectExtent l="19050" t="0" r="0" b="0"/>
            <wp:docPr id="1" name="图片 288" descr="http://www.xdczx.com.cn/ycjy/czpd/kczy/shang/sx/2/10/bsd-kebiao/2/kzzl/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8" descr="http://www.xdczx.com.cn/ycjy/czpd/kczy/shang/sx/2/10/bsd-kebiao/2/kzzl/image001.jp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lum bright="-36000" contrast="7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73830" w:rsidRPr="0063096B">
        <w:rPr>
          <w:b/>
          <w:szCs w:val="21"/>
        </w:rPr>
        <w:t xml:space="preserve">      </w:t>
      </w:r>
      <w:r w:rsidRPr="0063096B">
        <w:rPr>
          <w:b/>
          <w:noProof/>
          <w:szCs w:val="21"/>
        </w:rPr>
        <w:drawing>
          <wp:inline distT="0" distB="0" distL="0" distR="0">
            <wp:extent cx="762000" cy="723900"/>
            <wp:effectExtent l="19050" t="0" r="0" b="0"/>
            <wp:docPr id="2" name="图片 289" descr="http://www.xdczx.com.cn/ycjy/czpd/kczy/shang/sx/2/10/bsd-kebiao/2/kzzl/image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 descr="http://www.xdczx.com.cn/ycjy/czpd/kczy/shang/sx/2/10/bsd-kebiao/2/kzzl/image003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36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96B" w:rsidRDefault="0063096B" w:rsidP="0063096B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Default="00AB61E4" w:rsidP="0063096B">
      <w:pPr>
        <w:adjustRightInd w:val="0"/>
        <w:snapToGrid w:val="0"/>
        <w:ind w:left="840"/>
        <w:rPr>
          <w:szCs w:val="21"/>
        </w:rPr>
      </w:pPr>
    </w:p>
    <w:p w:rsidR="00273830" w:rsidRPr="0063096B" w:rsidRDefault="0063096B" w:rsidP="0063096B">
      <w:pPr>
        <w:adjustRightInd w:val="0"/>
        <w:snapToGrid w:val="0"/>
        <w:rPr>
          <w:szCs w:val="21"/>
        </w:rPr>
      </w:pPr>
      <w:r>
        <w:rPr>
          <w:rFonts w:hAnsi="宋体" w:hint="eastAsia"/>
          <w:b/>
          <w:szCs w:val="21"/>
        </w:rPr>
        <w:t>例</w:t>
      </w:r>
      <w:r>
        <w:rPr>
          <w:rFonts w:hAnsi="宋体" w:hint="eastAsia"/>
          <w:b/>
          <w:szCs w:val="21"/>
        </w:rPr>
        <w:t xml:space="preserve">2. </w:t>
      </w:r>
      <w:proofErr w:type="gramStart"/>
      <w:r w:rsidR="00273830" w:rsidRPr="0063096B">
        <w:rPr>
          <w:rFonts w:hAnsi="宋体"/>
          <w:szCs w:val="21"/>
        </w:rPr>
        <w:t>某八位数</w:t>
      </w:r>
      <w:proofErr w:type="gramEnd"/>
      <w:r w:rsidR="00273830" w:rsidRPr="0063096B">
        <w:rPr>
          <w:rFonts w:hAnsi="宋体"/>
          <w:szCs w:val="21"/>
        </w:rPr>
        <w:t>形如</w:t>
      </w:r>
      <w:r w:rsidR="00B70B9F" w:rsidRPr="0063096B">
        <w:rPr>
          <w:position w:val="-10"/>
          <w:szCs w:val="21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18.4pt" o:ole="">
            <v:imagedata r:id="rId12" o:title=""/>
          </v:shape>
          <o:OLEObject Type="Embed" ProgID="Equation.DSMT4" ShapeID="_x0000_i1025" DrawAspect="Content" ObjectID="_1415173935" r:id="rId13"/>
        </w:object>
      </w:r>
      <w:r w:rsidR="00273830" w:rsidRPr="0063096B">
        <w:rPr>
          <w:rFonts w:hAnsi="宋体"/>
          <w:szCs w:val="21"/>
        </w:rPr>
        <w:t>，它与</w:t>
      </w:r>
      <w:r w:rsidR="00273830" w:rsidRPr="0063096B">
        <w:rPr>
          <w:szCs w:val="21"/>
        </w:rPr>
        <w:t>3</w:t>
      </w:r>
      <w:r w:rsidR="00273830" w:rsidRPr="0063096B">
        <w:rPr>
          <w:rFonts w:hAnsi="宋体"/>
          <w:szCs w:val="21"/>
        </w:rPr>
        <w:t>的乘积形如</w:t>
      </w:r>
      <w:r w:rsidR="00B70B9F" w:rsidRPr="0063096B">
        <w:rPr>
          <w:position w:val="-10"/>
          <w:szCs w:val="21"/>
        </w:rPr>
        <w:object w:dxaOrig="859" w:dyaOrig="360">
          <v:shape id="_x0000_i1026" type="#_x0000_t75" style="width:42.7pt;height:18.4pt" o:ole="">
            <v:imagedata r:id="rId14" o:title=""/>
          </v:shape>
          <o:OLEObject Type="Embed" ProgID="Equation.DSMT4" ShapeID="_x0000_i1026" DrawAspect="Content" ObjectID="_1415173936" r:id="rId15"/>
        </w:object>
      </w:r>
      <w:r w:rsidR="00273830" w:rsidRPr="0063096B">
        <w:rPr>
          <w:rFonts w:hAnsi="宋体"/>
          <w:szCs w:val="21"/>
        </w:rPr>
        <w:t>，</w:t>
      </w:r>
      <w:proofErr w:type="gramStart"/>
      <w:r w:rsidR="00273830" w:rsidRPr="0063096B">
        <w:rPr>
          <w:rFonts w:hAnsi="宋体"/>
          <w:szCs w:val="21"/>
        </w:rPr>
        <w:t>则七位数</w:t>
      </w:r>
      <w:proofErr w:type="gramEnd"/>
      <w:r w:rsidR="00B70B9F" w:rsidRPr="0063096B">
        <w:rPr>
          <w:position w:val="-10"/>
          <w:szCs w:val="21"/>
        </w:rPr>
        <w:object w:dxaOrig="760" w:dyaOrig="360">
          <v:shape id="_x0000_i1027" type="#_x0000_t75" style="width:37.65pt;height:18.4pt" o:ole="">
            <v:imagedata r:id="rId16" o:title=""/>
          </v:shape>
          <o:OLEObject Type="Embed" ProgID="Equation.DSMT4" ShapeID="_x0000_i1027" DrawAspect="Content" ObjectID="_1415173937" r:id="rId17"/>
        </w:object>
      </w:r>
      <w:r w:rsidR="00273830" w:rsidRPr="0063096B">
        <w:rPr>
          <w:rFonts w:hAnsi="宋体"/>
          <w:szCs w:val="21"/>
        </w:rPr>
        <w:t>应是</w:t>
      </w:r>
      <w:r w:rsidR="00273830" w:rsidRPr="0063096B">
        <w:rPr>
          <w:szCs w:val="21"/>
          <w:u w:val="single"/>
        </w:rPr>
        <w:t xml:space="preserve">     </w:t>
      </w:r>
      <w:r w:rsidR="00273830" w:rsidRPr="0063096B">
        <w:rPr>
          <w:rFonts w:hAnsi="宋体"/>
          <w:szCs w:val="21"/>
        </w:rPr>
        <w:t>．</w:t>
      </w: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7448CD" w:rsidRPr="005B32A1" w:rsidRDefault="007448CD" w:rsidP="00AB61E4">
      <w:pPr>
        <w:adjustRightInd w:val="0"/>
        <w:snapToGrid w:val="0"/>
        <w:rPr>
          <w:rFonts w:hint="eastAsia"/>
          <w:szCs w:val="21"/>
        </w:rPr>
      </w:pPr>
    </w:p>
    <w:p w:rsidR="007448CD" w:rsidRPr="00AB61E4" w:rsidRDefault="007448CD" w:rsidP="00AB61E4">
      <w:pPr>
        <w:adjustRightInd w:val="0"/>
        <w:snapToGrid w:val="0"/>
        <w:rPr>
          <w:rFonts w:hint="eastAsia"/>
          <w:szCs w:val="21"/>
        </w:rPr>
      </w:pPr>
    </w:p>
    <w:p w:rsidR="00273830" w:rsidRPr="0063096B" w:rsidRDefault="00273830" w:rsidP="00A178FF">
      <w:pPr>
        <w:numPr>
          <w:ilvl w:val="0"/>
          <w:numId w:val="8"/>
        </w:numPr>
        <w:adjustRightInd w:val="0"/>
        <w:snapToGrid w:val="0"/>
        <w:ind w:left="840" w:hangingChars="400" w:hanging="840"/>
        <w:rPr>
          <w:szCs w:val="21"/>
        </w:rPr>
      </w:pPr>
      <w:r w:rsidRPr="0063096B">
        <w:rPr>
          <w:rFonts w:hAnsi="宋体"/>
          <w:szCs w:val="21"/>
        </w:rPr>
        <w:t>有一个六位数</w:t>
      </w:r>
      <w:r w:rsidR="00B70B9F" w:rsidRPr="0063096B">
        <w:rPr>
          <w:position w:val="-6"/>
          <w:szCs w:val="21"/>
        </w:rPr>
        <w:object w:dxaOrig="639" w:dyaOrig="320">
          <v:shape id="_x0000_i1028" type="#_x0000_t75" style="width:31.8pt;height:15.9pt" o:ole="">
            <v:imagedata r:id="rId18" o:title=""/>
          </v:shape>
          <o:OLEObject Type="Embed" ProgID="Equation.DSMT4" ShapeID="_x0000_i1028" DrawAspect="Content" ObjectID="_1415173938" r:id="rId19"/>
        </w:object>
      </w:r>
      <w:r w:rsidRPr="0063096B">
        <w:rPr>
          <w:rFonts w:hAnsi="宋体"/>
          <w:szCs w:val="21"/>
        </w:rPr>
        <w:t>乘以</w:t>
      </w:r>
      <w:r w:rsidRPr="0063096B">
        <w:rPr>
          <w:szCs w:val="21"/>
        </w:rPr>
        <w:t>3</w:t>
      </w:r>
      <w:r w:rsidRPr="0063096B">
        <w:rPr>
          <w:rFonts w:hAnsi="宋体"/>
          <w:szCs w:val="21"/>
        </w:rPr>
        <w:t>后变成</w:t>
      </w:r>
      <w:r w:rsidR="00B70B9F" w:rsidRPr="0063096B">
        <w:rPr>
          <w:position w:val="-6"/>
          <w:szCs w:val="21"/>
        </w:rPr>
        <w:object w:dxaOrig="639" w:dyaOrig="320">
          <v:shape id="_x0000_i1029" type="#_x0000_t75" style="width:31.8pt;height:15.9pt" o:ole="">
            <v:imagedata r:id="rId20" o:title=""/>
          </v:shape>
          <o:OLEObject Type="Embed" ProgID="Equation.DSMT4" ShapeID="_x0000_i1029" DrawAspect="Content" ObjectID="_1415173939" r:id="rId21"/>
        </w:object>
      </w:r>
      <w:r w:rsidRPr="0063096B">
        <w:rPr>
          <w:rFonts w:hAnsi="宋体"/>
          <w:szCs w:val="21"/>
        </w:rPr>
        <w:t>，求这个六位数．</w:t>
      </w:r>
      <w:r w:rsidRPr="0063096B">
        <w:rPr>
          <w:szCs w:val="21"/>
        </w:rPr>
        <w:t xml:space="preserve"> </w:t>
      </w:r>
    </w:p>
    <w:p w:rsidR="0040640F" w:rsidRDefault="0040640F" w:rsidP="0040640F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Default="00AB61E4" w:rsidP="0040640F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Pr="00B322EC" w:rsidRDefault="00AB61E4" w:rsidP="0040640F">
      <w:pPr>
        <w:adjustRightInd w:val="0"/>
        <w:snapToGrid w:val="0"/>
        <w:ind w:left="840"/>
        <w:rPr>
          <w:b/>
          <w:szCs w:val="21"/>
        </w:rPr>
      </w:pPr>
    </w:p>
    <w:p w:rsidR="00273830" w:rsidRPr="0063096B" w:rsidRDefault="00B322EC" w:rsidP="009B77DF">
      <w:pPr>
        <w:adjustRightInd w:val="0"/>
        <w:snapToGrid w:val="0"/>
        <w:ind w:left="565" w:hangingChars="268" w:hanging="565"/>
        <w:rPr>
          <w:szCs w:val="21"/>
        </w:rPr>
      </w:pPr>
      <w:r w:rsidRPr="00B322EC">
        <w:rPr>
          <w:rFonts w:hAnsi="宋体" w:hint="eastAsia"/>
          <w:b/>
          <w:szCs w:val="21"/>
        </w:rPr>
        <w:t>例</w:t>
      </w:r>
      <w:r w:rsidRPr="00B322EC">
        <w:rPr>
          <w:rFonts w:hAnsi="宋体" w:hint="eastAsia"/>
          <w:b/>
          <w:szCs w:val="21"/>
        </w:rPr>
        <w:t xml:space="preserve">3. </w:t>
      </w:r>
      <w:r w:rsidR="00273830" w:rsidRPr="0063096B">
        <w:rPr>
          <w:rFonts w:hAnsi="宋体"/>
          <w:szCs w:val="21"/>
        </w:rPr>
        <w:t>有三个连续的整数，已知最小的数加上中间的数的两倍再加上最大的数的三倍的和是</w:t>
      </w:r>
      <w:r w:rsidR="00273830" w:rsidRPr="0063096B">
        <w:rPr>
          <w:szCs w:val="21"/>
        </w:rPr>
        <w:t>68</w:t>
      </w:r>
      <w:r w:rsidR="00273830" w:rsidRPr="0063096B">
        <w:rPr>
          <w:rFonts w:hAnsi="宋体"/>
          <w:szCs w:val="21"/>
        </w:rPr>
        <w:t>，求这三个连续整数</w:t>
      </w:r>
      <w:r w:rsidRPr="0063096B">
        <w:rPr>
          <w:rFonts w:hAnsi="宋体"/>
          <w:szCs w:val="21"/>
        </w:rPr>
        <w:t>．</w:t>
      </w:r>
    </w:p>
    <w:p w:rsidR="0040640F" w:rsidRDefault="0040640F" w:rsidP="0040640F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Default="00AB61E4" w:rsidP="0040640F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Default="00AB61E4" w:rsidP="0040640F">
      <w:pPr>
        <w:adjustRightInd w:val="0"/>
        <w:snapToGrid w:val="0"/>
        <w:ind w:left="840"/>
        <w:rPr>
          <w:rFonts w:hAnsi="宋体" w:hint="eastAsia"/>
          <w:szCs w:val="21"/>
        </w:rPr>
      </w:pPr>
    </w:p>
    <w:p w:rsidR="00AB61E4" w:rsidRPr="0063096B" w:rsidRDefault="00AB61E4" w:rsidP="0040640F">
      <w:pPr>
        <w:adjustRightInd w:val="0"/>
        <w:snapToGrid w:val="0"/>
        <w:ind w:left="840"/>
        <w:rPr>
          <w:szCs w:val="21"/>
        </w:rPr>
      </w:pPr>
    </w:p>
    <w:p w:rsidR="00BA6349" w:rsidRPr="0063096B" w:rsidRDefault="00B322EC" w:rsidP="009B77DF">
      <w:pPr>
        <w:adjustRightInd w:val="0"/>
        <w:snapToGrid w:val="0"/>
        <w:ind w:left="565" w:hangingChars="268" w:hanging="565"/>
        <w:rPr>
          <w:szCs w:val="21"/>
        </w:rPr>
      </w:pPr>
      <w:r w:rsidRPr="00B322EC">
        <w:rPr>
          <w:rFonts w:hAnsi="宋体" w:hint="eastAsia"/>
          <w:b/>
          <w:szCs w:val="21"/>
        </w:rPr>
        <w:t>例</w:t>
      </w:r>
      <w:r w:rsidRPr="00B322EC">
        <w:rPr>
          <w:rFonts w:hAnsi="宋体" w:hint="eastAsia"/>
          <w:b/>
          <w:szCs w:val="21"/>
        </w:rPr>
        <w:t xml:space="preserve">4. </w:t>
      </w:r>
      <w:r w:rsidR="00BA6349" w:rsidRPr="0063096B">
        <w:rPr>
          <w:rFonts w:hAnsi="宋体"/>
          <w:szCs w:val="21"/>
        </w:rPr>
        <w:t>小军原有故事书的本数是小力的</w:t>
      </w:r>
      <w:r w:rsidR="00BA6349" w:rsidRPr="0063096B">
        <w:rPr>
          <w:szCs w:val="21"/>
        </w:rPr>
        <w:t>3</w:t>
      </w:r>
      <w:r w:rsidR="00BA6349" w:rsidRPr="0063096B">
        <w:rPr>
          <w:rFonts w:hAnsi="宋体"/>
          <w:szCs w:val="21"/>
        </w:rPr>
        <w:t>倍，小军又买来</w:t>
      </w:r>
      <w:r w:rsidR="00BA6349" w:rsidRPr="0063096B">
        <w:rPr>
          <w:szCs w:val="21"/>
        </w:rPr>
        <w:t>7</w:t>
      </w:r>
      <w:r w:rsidR="00BA6349" w:rsidRPr="0063096B">
        <w:rPr>
          <w:rFonts w:hAnsi="宋体"/>
          <w:szCs w:val="21"/>
        </w:rPr>
        <w:t>本书，小力买来</w:t>
      </w:r>
      <w:r w:rsidR="00BA6349" w:rsidRPr="0063096B">
        <w:rPr>
          <w:szCs w:val="21"/>
        </w:rPr>
        <w:t>6</w:t>
      </w:r>
      <w:r w:rsidR="00BA6349" w:rsidRPr="0063096B">
        <w:rPr>
          <w:rFonts w:hAnsi="宋体"/>
          <w:szCs w:val="21"/>
        </w:rPr>
        <w:t>本书后，小</w:t>
      </w:r>
      <w:proofErr w:type="gramStart"/>
      <w:r w:rsidR="00BA6349" w:rsidRPr="0063096B">
        <w:rPr>
          <w:rFonts w:hAnsi="宋体"/>
          <w:szCs w:val="21"/>
        </w:rPr>
        <w:t>军所有</w:t>
      </w:r>
      <w:proofErr w:type="gramEnd"/>
      <w:r w:rsidR="00BA6349" w:rsidRPr="0063096B">
        <w:rPr>
          <w:rFonts w:hAnsi="宋体"/>
          <w:szCs w:val="21"/>
        </w:rPr>
        <w:t>的书是小力的</w:t>
      </w:r>
      <w:r w:rsidR="00BA6349" w:rsidRPr="0063096B">
        <w:rPr>
          <w:szCs w:val="21"/>
        </w:rPr>
        <w:t>2</w:t>
      </w:r>
      <w:r w:rsidR="00BA6349" w:rsidRPr="0063096B">
        <w:rPr>
          <w:rFonts w:hAnsi="宋体"/>
          <w:szCs w:val="21"/>
        </w:rPr>
        <w:t>倍，两人原来各有多少本书？</w:t>
      </w:r>
    </w:p>
    <w:p w:rsid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7448CD" w:rsidRPr="00AB61E4" w:rsidRDefault="007448CD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DA6B02" w:rsidRPr="0063096B" w:rsidRDefault="00DA6B02" w:rsidP="00A178FF">
      <w:pPr>
        <w:numPr>
          <w:ilvl w:val="0"/>
          <w:numId w:val="8"/>
        </w:numPr>
        <w:adjustRightInd w:val="0"/>
        <w:snapToGrid w:val="0"/>
        <w:ind w:left="840" w:hangingChars="400" w:hanging="840"/>
        <w:rPr>
          <w:szCs w:val="21"/>
        </w:rPr>
      </w:pPr>
      <w:r w:rsidRPr="0063096B">
        <w:rPr>
          <w:rFonts w:hAnsi="宋体"/>
          <w:szCs w:val="21"/>
        </w:rPr>
        <w:t>水果店运来的西瓜的个数是白兰瓜的个数的</w:t>
      </w:r>
      <w:r w:rsidRPr="0063096B">
        <w:rPr>
          <w:szCs w:val="21"/>
        </w:rPr>
        <w:t>2</w:t>
      </w:r>
      <w:r w:rsidRPr="0063096B">
        <w:rPr>
          <w:rFonts w:hAnsi="宋体"/>
          <w:szCs w:val="21"/>
        </w:rPr>
        <w:t>倍．如果每天卖白兰瓜</w:t>
      </w:r>
      <w:r w:rsidRPr="0063096B">
        <w:rPr>
          <w:szCs w:val="21"/>
        </w:rPr>
        <w:t>40</w:t>
      </w:r>
      <w:r w:rsidRPr="0063096B">
        <w:rPr>
          <w:rFonts w:hAnsi="宋体"/>
          <w:szCs w:val="21"/>
        </w:rPr>
        <w:t>个，西瓜</w:t>
      </w:r>
      <w:r w:rsidRPr="0063096B">
        <w:rPr>
          <w:szCs w:val="21"/>
        </w:rPr>
        <w:t>50</w:t>
      </w:r>
      <w:r w:rsidRPr="0063096B">
        <w:rPr>
          <w:rFonts w:hAnsi="宋体"/>
          <w:szCs w:val="21"/>
        </w:rPr>
        <w:t>个，若干天后卖完白兰瓜时，西瓜还剩</w:t>
      </w:r>
      <w:r w:rsidRPr="0063096B">
        <w:rPr>
          <w:szCs w:val="21"/>
        </w:rPr>
        <w:t>360</w:t>
      </w:r>
      <w:r w:rsidRPr="0063096B">
        <w:rPr>
          <w:rFonts w:hAnsi="宋体"/>
          <w:szCs w:val="21"/>
        </w:rPr>
        <w:t>个．水果店运来的西瓜和白兰瓜共多少个？</w:t>
      </w:r>
      <w:r w:rsidR="0086786C" w:rsidRPr="0063096B">
        <w:rPr>
          <w:szCs w:val="21"/>
        </w:rPr>
        <w:t xml:space="preserve"> </w:t>
      </w:r>
    </w:p>
    <w:p w:rsidR="0040640F" w:rsidRDefault="0040640F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Pr="0063096B" w:rsidRDefault="00AB61E4" w:rsidP="000E0973">
      <w:pPr>
        <w:adjustRightInd w:val="0"/>
        <w:snapToGrid w:val="0"/>
        <w:rPr>
          <w:szCs w:val="21"/>
        </w:rPr>
      </w:pPr>
    </w:p>
    <w:p w:rsidR="00DA6B02" w:rsidRPr="0063096B" w:rsidRDefault="009B77DF" w:rsidP="009B77DF">
      <w:pPr>
        <w:adjustRightInd w:val="0"/>
        <w:snapToGrid w:val="0"/>
        <w:rPr>
          <w:szCs w:val="21"/>
        </w:rPr>
      </w:pPr>
      <w:r w:rsidRPr="009B77DF">
        <w:rPr>
          <w:rFonts w:hAnsi="宋体" w:hint="eastAsia"/>
          <w:b/>
          <w:szCs w:val="21"/>
        </w:rPr>
        <w:lastRenderedPageBreak/>
        <w:t>例</w:t>
      </w:r>
      <w:r w:rsidRPr="009B77DF">
        <w:rPr>
          <w:rFonts w:hAnsi="宋体" w:hint="eastAsia"/>
          <w:b/>
          <w:szCs w:val="21"/>
        </w:rPr>
        <w:t xml:space="preserve">5. </w:t>
      </w:r>
      <w:r>
        <w:rPr>
          <w:rFonts w:hAnsi="宋体" w:hint="eastAsia"/>
          <w:b/>
          <w:szCs w:val="21"/>
        </w:rPr>
        <w:t>**</w:t>
      </w:r>
      <w:r w:rsidR="00DA6B02" w:rsidRPr="0063096B">
        <w:rPr>
          <w:rFonts w:hAnsi="宋体"/>
          <w:szCs w:val="21"/>
        </w:rPr>
        <w:t>一群学生进行篮球投篮测验，每人投</w:t>
      </w:r>
      <w:r w:rsidR="00DA6B02" w:rsidRPr="0063096B">
        <w:rPr>
          <w:szCs w:val="21"/>
        </w:rPr>
        <w:t>10</w:t>
      </w:r>
      <w:r w:rsidR="00DA6B02" w:rsidRPr="0063096B">
        <w:rPr>
          <w:rFonts w:hAnsi="宋体"/>
          <w:szCs w:val="21"/>
        </w:rPr>
        <w:t>次，按每人进球数统计的部分情况如下表：</w:t>
      </w:r>
    </w:p>
    <w:tbl>
      <w:tblPr>
        <w:tblW w:w="0" w:type="auto"/>
        <w:tblInd w:w="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6"/>
        <w:gridCol w:w="873"/>
        <w:gridCol w:w="874"/>
        <w:gridCol w:w="873"/>
        <w:gridCol w:w="874"/>
        <w:gridCol w:w="873"/>
        <w:gridCol w:w="874"/>
        <w:gridCol w:w="874"/>
      </w:tblGrid>
      <w:tr w:rsidR="00DA6B02" w:rsidRPr="0063096B" w:rsidTr="009B77DF">
        <w:trPr>
          <w:trHeight w:val="366"/>
        </w:trPr>
        <w:tc>
          <w:tcPr>
            <w:tcW w:w="1016" w:type="dxa"/>
            <w:vAlign w:val="center"/>
          </w:tcPr>
          <w:p w:rsidR="00DA6B02" w:rsidRPr="0063096B" w:rsidRDefault="00DA6B02" w:rsidP="00A178FF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rFonts w:hAnsi="宋体"/>
                <w:szCs w:val="21"/>
              </w:rPr>
              <w:t>进球数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0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1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2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A178FF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8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9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10</w:t>
            </w:r>
          </w:p>
        </w:tc>
      </w:tr>
      <w:tr w:rsidR="00DA6B02" w:rsidRPr="0063096B" w:rsidTr="009B77DF">
        <w:trPr>
          <w:trHeight w:val="366"/>
        </w:trPr>
        <w:tc>
          <w:tcPr>
            <w:tcW w:w="1016" w:type="dxa"/>
            <w:vAlign w:val="center"/>
          </w:tcPr>
          <w:p w:rsidR="00DA6B02" w:rsidRPr="0063096B" w:rsidRDefault="00DA6B02" w:rsidP="00A178FF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rFonts w:hAnsi="宋体"/>
                <w:szCs w:val="21"/>
              </w:rPr>
              <w:t>人数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7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5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A178FF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3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 w:rsidR="00DA6B02" w:rsidRPr="0063096B" w:rsidRDefault="00DA6B02" w:rsidP="000E0973">
            <w:pPr>
              <w:adjustRightInd w:val="0"/>
              <w:snapToGrid w:val="0"/>
              <w:ind w:left="840" w:hangingChars="400" w:hanging="840"/>
              <w:jc w:val="center"/>
              <w:rPr>
                <w:szCs w:val="21"/>
              </w:rPr>
            </w:pPr>
            <w:r w:rsidRPr="0063096B">
              <w:rPr>
                <w:szCs w:val="21"/>
              </w:rPr>
              <w:t>1</w:t>
            </w:r>
          </w:p>
        </w:tc>
      </w:tr>
    </w:tbl>
    <w:p w:rsidR="00DA6B02" w:rsidRPr="0063096B" w:rsidRDefault="00DA6B02" w:rsidP="009B77DF">
      <w:pPr>
        <w:adjustRightInd w:val="0"/>
        <w:snapToGrid w:val="0"/>
        <w:ind w:leftChars="270" w:left="567"/>
        <w:rPr>
          <w:szCs w:val="21"/>
        </w:rPr>
      </w:pPr>
      <w:r w:rsidRPr="0063096B">
        <w:rPr>
          <w:rFonts w:hAnsi="宋体"/>
          <w:szCs w:val="21"/>
        </w:rPr>
        <w:t>还知道至少投进</w:t>
      </w:r>
      <w:r w:rsidRPr="0063096B">
        <w:rPr>
          <w:szCs w:val="21"/>
        </w:rPr>
        <w:t>3</w:t>
      </w:r>
      <w:r w:rsidRPr="0063096B">
        <w:rPr>
          <w:rFonts w:hAnsi="宋体"/>
          <w:szCs w:val="21"/>
        </w:rPr>
        <w:t>个球的人平均投进</w:t>
      </w:r>
      <w:r w:rsidRPr="0063096B">
        <w:rPr>
          <w:szCs w:val="21"/>
        </w:rPr>
        <w:t>6</w:t>
      </w:r>
      <w:r w:rsidRPr="0063096B">
        <w:rPr>
          <w:rFonts w:hAnsi="宋体"/>
          <w:szCs w:val="21"/>
        </w:rPr>
        <w:t>个球，投进不到</w:t>
      </w:r>
      <w:r w:rsidRPr="0063096B">
        <w:rPr>
          <w:szCs w:val="21"/>
        </w:rPr>
        <w:t>8</w:t>
      </w:r>
      <w:r w:rsidRPr="0063096B">
        <w:rPr>
          <w:rFonts w:hAnsi="宋体"/>
          <w:szCs w:val="21"/>
        </w:rPr>
        <w:t>个球的人平均投进</w:t>
      </w:r>
      <w:r w:rsidRPr="0063096B">
        <w:rPr>
          <w:szCs w:val="21"/>
        </w:rPr>
        <w:t>3</w:t>
      </w:r>
      <w:r w:rsidRPr="0063096B">
        <w:rPr>
          <w:rFonts w:hAnsi="宋体"/>
          <w:szCs w:val="21"/>
        </w:rPr>
        <w:t>个球</w:t>
      </w:r>
      <w:r w:rsidRPr="0063096B">
        <w:rPr>
          <w:rFonts w:hAnsi="宋体"/>
          <w:bCs/>
          <w:szCs w:val="21"/>
        </w:rPr>
        <w:t>．</w:t>
      </w:r>
      <w:r w:rsidRPr="0063096B">
        <w:rPr>
          <w:rFonts w:hAnsi="宋体"/>
          <w:szCs w:val="21"/>
        </w:rPr>
        <w:t>问：共有多少人参加测验？</w:t>
      </w:r>
    </w:p>
    <w:p w:rsidR="0040640F" w:rsidRDefault="0040640F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Default="00AB61E4" w:rsidP="000E0973">
      <w:pPr>
        <w:adjustRightInd w:val="0"/>
        <w:snapToGrid w:val="0"/>
        <w:rPr>
          <w:rFonts w:hAnsi="宋体" w:hint="eastAsia"/>
          <w:szCs w:val="21"/>
        </w:rPr>
      </w:pPr>
    </w:p>
    <w:p w:rsidR="00AB61E4" w:rsidRPr="0063096B" w:rsidRDefault="00AB61E4" w:rsidP="000E0973">
      <w:pPr>
        <w:adjustRightInd w:val="0"/>
        <w:snapToGrid w:val="0"/>
        <w:rPr>
          <w:bCs/>
          <w:szCs w:val="21"/>
        </w:rPr>
      </w:pPr>
    </w:p>
    <w:p w:rsidR="00DA6B02" w:rsidRPr="0063096B" w:rsidRDefault="003923CB" w:rsidP="000A1C56">
      <w:pPr>
        <w:adjustRightInd w:val="0"/>
        <w:snapToGrid w:val="0"/>
        <w:ind w:left="565" w:hangingChars="268" w:hanging="565"/>
        <w:rPr>
          <w:szCs w:val="21"/>
        </w:rPr>
      </w:pPr>
      <w:r w:rsidRPr="003923CB">
        <w:rPr>
          <w:rFonts w:hAnsi="宋体" w:hint="eastAsia"/>
          <w:b/>
          <w:szCs w:val="21"/>
        </w:rPr>
        <w:t>例</w:t>
      </w:r>
      <w:r w:rsidRPr="003923CB">
        <w:rPr>
          <w:rFonts w:hAnsi="宋体" w:hint="eastAsia"/>
          <w:b/>
          <w:szCs w:val="21"/>
        </w:rPr>
        <w:t xml:space="preserve">6. </w:t>
      </w:r>
      <w:r w:rsidR="00DA6B02" w:rsidRPr="0063096B">
        <w:rPr>
          <w:rFonts w:hAnsi="宋体"/>
          <w:szCs w:val="21"/>
        </w:rPr>
        <w:t>甲、乙、丙三人同乘汽车到外地旅行，三人所带行李的重量都超过了可免费携带行李的重量，需另付行李费，三人共付</w:t>
      </w:r>
      <w:r w:rsidR="00DA6B02" w:rsidRPr="0063096B">
        <w:rPr>
          <w:szCs w:val="21"/>
        </w:rPr>
        <w:t>4</w:t>
      </w:r>
      <w:r w:rsidR="00DA6B02" w:rsidRPr="0063096B">
        <w:rPr>
          <w:rFonts w:hAnsi="宋体"/>
          <w:szCs w:val="21"/>
        </w:rPr>
        <w:t>元，而三人行李共重</w:t>
      </w:r>
      <w:smartTag w:uri="urn:schemas-microsoft-com:office:smarttags" w:element="chmetcnv">
        <w:smartTagPr>
          <w:attr w:name="UnitName" w:val="千克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="00DA6B02" w:rsidRPr="0063096B">
          <w:rPr>
            <w:szCs w:val="21"/>
          </w:rPr>
          <w:t>150</w:t>
        </w:r>
        <w:r w:rsidR="00DA6B02" w:rsidRPr="0063096B">
          <w:rPr>
            <w:rFonts w:hAnsi="宋体"/>
            <w:szCs w:val="21"/>
          </w:rPr>
          <w:t>千克</w:t>
        </w:r>
      </w:smartTag>
      <w:r w:rsidR="00DA6B02" w:rsidRPr="0063096B">
        <w:rPr>
          <w:rFonts w:hAnsi="宋体"/>
          <w:bCs/>
          <w:szCs w:val="21"/>
        </w:rPr>
        <w:t>．</w:t>
      </w:r>
      <w:r w:rsidR="00DA6B02" w:rsidRPr="0063096B">
        <w:rPr>
          <w:rFonts w:hAnsi="宋体"/>
          <w:szCs w:val="21"/>
        </w:rPr>
        <w:t>如果一个人带</w:t>
      </w:r>
      <w:smartTag w:uri="urn:schemas-microsoft-com:office:smarttags" w:element="chmetcnv">
        <w:smartTagPr>
          <w:attr w:name="UnitName" w:val="千克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="00DA6B02" w:rsidRPr="0063096B">
          <w:rPr>
            <w:szCs w:val="21"/>
          </w:rPr>
          <w:t>150</w:t>
        </w:r>
        <w:r w:rsidR="00DA6B02" w:rsidRPr="0063096B">
          <w:rPr>
            <w:rFonts w:hAnsi="宋体"/>
            <w:szCs w:val="21"/>
          </w:rPr>
          <w:t>千克</w:t>
        </w:r>
      </w:smartTag>
      <w:r w:rsidR="00DA6B02" w:rsidRPr="0063096B">
        <w:rPr>
          <w:rFonts w:hAnsi="宋体"/>
          <w:szCs w:val="21"/>
        </w:rPr>
        <w:t>的行李，除</w:t>
      </w:r>
      <w:proofErr w:type="gramStart"/>
      <w:r w:rsidR="00DA6B02" w:rsidRPr="0063096B">
        <w:rPr>
          <w:rFonts w:hAnsi="宋体"/>
          <w:szCs w:val="21"/>
        </w:rPr>
        <w:t>免费部</w:t>
      </w:r>
      <w:proofErr w:type="gramEnd"/>
      <w:r w:rsidR="00DA6B02" w:rsidRPr="0063096B">
        <w:rPr>
          <w:rFonts w:hAnsi="宋体"/>
          <w:szCs w:val="21"/>
        </w:rPr>
        <w:t>分外，应另付行李费</w:t>
      </w:r>
      <w:r w:rsidR="00DA6B02" w:rsidRPr="0063096B">
        <w:rPr>
          <w:szCs w:val="21"/>
        </w:rPr>
        <w:t>8</w:t>
      </w:r>
      <w:r w:rsidR="00DA6B02" w:rsidRPr="0063096B">
        <w:rPr>
          <w:rFonts w:hAnsi="宋体"/>
          <w:szCs w:val="21"/>
        </w:rPr>
        <w:t>元</w:t>
      </w:r>
      <w:r w:rsidR="00DA6B02" w:rsidRPr="0063096B">
        <w:rPr>
          <w:rFonts w:hAnsi="宋体"/>
          <w:bCs/>
          <w:szCs w:val="21"/>
        </w:rPr>
        <w:t>．</w:t>
      </w:r>
      <w:r w:rsidR="00DA6B02" w:rsidRPr="0063096B">
        <w:rPr>
          <w:rFonts w:hAnsi="宋体"/>
          <w:szCs w:val="21"/>
        </w:rPr>
        <w:t>求每人可免费携带的行李重量</w:t>
      </w:r>
      <w:r w:rsidR="00DA6B02" w:rsidRPr="0063096B">
        <w:rPr>
          <w:rFonts w:hAnsi="宋体"/>
          <w:bCs/>
          <w:szCs w:val="21"/>
        </w:rPr>
        <w:t>．</w:t>
      </w:r>
    </w:p>
    <w:p w:rsidR="00AB61E4" w:rsidRDefault="00AB61E4" w:rsidP="00AB61E4">
      <w:pPr>
        <w:adjustRightInd w:val="0"/>
        <w:snapToGrid w:val="0"/>
        <w:ind w:left="422" w:hangingChars="201" w:hanging="422"/>
        <w:rPr>
          <w:rFonts w:hAnsi="宋体" w:hint="eastAsia"/>
          <w:szCs w:val="21"/>
        </w:rPr>
      </w:pPr>
    </w:p>
    <w:p w:rsidR="00AB61E4" w:rsidRDefault="00AB61E4" w:rsidP="00AB61E4">
      <w:pPr>
        <w:adjustRightInd w:val="0"/>
        <w:snapToGrid w:val="0"/>
        <w:ind w:left="422" w:hangingChars="201" w:hanging="422"/>
        <w:rPr>
          <w:rFonts w:hAnsi="宋体" w:hint="eastAsia"/>
          <w:szCs w:val="21"/>
        </w:rPr>
      </w:pPr>
    </w:p>
    <w:p w:rsidR="00AB61E4" w:rsidRDefault="00AB61E4" w:rsidP="00AB61E4">
      <w:pPr>
        <w:adjustRightInd w:val="0"/>
        <w:snapToGrid w:val="0"/>
        <w:ind w:left="422" w:hangingChars="201" w:hanging="422"/>
        <w:rPr>
          <w:rFonts w:hAnsi="宋体" w:hint="eastAsia"/>
          <w:szCs w:val="21"/>
        </w:rPr>
      </w:pPr>
    </w:p>
    <w:p w:rsidR="00AB61E4" w:rsidRDefault="00AB61E4" w:rsidP="00AB61E4">
      <w:pPr>
        <w:adjustRightInd w:val="0"/>
        <w:snapToGrid w:val="0"/>
        <w:ind w:left="422" w:hangingChars="201" w:hanging="422"/>
        <w:rPr>
          <w:rFonts w:hAnsi="宋体" w:hint="eastAsia"/>
          <w:szCs w:val="21"/>
        </w:rPr>
      </w:pPr>
    </w:p>
    <w:p w:rsidR="00AB61E4" w:rsidRDefault="00AB61E4" w:rsidP="00AB61E4">
      <w:pPr>
        <w:adjustRightInd w:val="0"/>
        <w:snapToGrid w:val="0"/>
        <w:ind w:left="422" w:hangingChars="201" w:hanging="422"/>
        <w:rPr>
          <w:rFonts w:hAnsi="宋体" w:hint="eastAsia"/>
          <w:szCs w:val="21"/>
        </w:rPr>
      </w:pPr>
    </w:p>
    <w:p w:rsidR="00DA6B02" w:rsidRPr="0063096B" w:rsidRDefault="003923CB" w:rsidP="00AB61E4">
      <w:pPr>
        <w:adjustRightInd w:val="0"/>
        <w:snapToGrid w:val="0"/>
        <w:ind w:left="424" w:hangingChars="201" w:hanging="424"/>
        <w:rPr>
          <w:szCs w:val="21"/>
        </w:rPr>
      </w:pPr>
      <w:r w:rsidRPr="003923CB">
        <w:rPr>
          <w:rFonts w:hAnsi="宋体" w:hint="eastAsia"/>
          <w:b/>
          <w:color w:val="000000"/>
          <w:szCs w:val="21"/>
        </w:rPr>
        <w:t>例</w:t>
      </w:r>
      <w:r w:rsidRPr="003923CB">
        <w:rPr>
          <w:rFonts w:hAnsi="宋体" w:hint="eastAsia"/>
          <w:b/>
          <w:color w:val="000000"/>
          <w:szCs w:val="21"/>
        </w:rPr>
        <w:t xml:space="preserve">7. </w:t>
      </w:r>
      <w:r w:rsidR="00DA6B02" w:rsidRPr="0063096B">
        <w:rPr>
          <w:rFonts w:hAnsi="宋体"/>
          <w:color w:val="000000"/>
          <w:szCs w:val="21"/>
        </w:rPr>
        <w:t>某旅游点有儿童票、成人票两种规格的门票卖，</w:t>
      </w:r>
      <w:r w:rsidR="00DA6B02" w:rsidRPr="0063096B">
        <w:rPr>
          <w:color w:val="000000"/>
          <w:szCs w:val="21"/>
        </w:rPr>
        <w:t xml:space="preserve"> </w:t>
      </w:r>
      <w:r w:rsidR="00DA6B02" w:rsidRPr="0063096B">
        <w:rPr>
          <w:rFonts w:hAnsi="宋体"/>
          <w:color w:val="000000"/>
          <w:szCs w:val="21"/>
        </w:rPr>
        <w:t>儿童票的价格为</w:t>
      </w:r>
      <w:r w:rsidR="00DA6B02" w:rsidRPr="0063096B">
        <w:rPr>
          <w:color w:val="000000"/>
          <w:szCs w:val="21"/>
        </w:rPr>
        <w:t>30</w:t>
      </w:r>
      <w:r w:rsidR="00DA6B02" w:rsidRPr="0063096B">
        <w:rPr>
          <w:rFonts w:hAnsi="宋体"/>
          <w:color w:val="000000"/>
          <w:szCs w:val="21"/>
        </w:rPr>
        <w:t>元，成人票的价格为</w:t>
      </w:r>
      <w:r w:rsidR="00DA6B02" w:rsidRPr="0063096B">
        <w:rPr>
          <w:color w:val="000000"/>
          <w:szCs w:val="21"/>
        </w:rPr>
        <w:t>40</w:t>
      </w:r>
      <w:r w:rsidR="00DA6B02" w:rsidRPr="0063096B">
        <w:rPr>
          <w:rFonts w:hAnsi="宋体"/>
          <w:color w:val="000000"/>
          <w:szCs w:val="21"/>
        </w:rPr>
        <w:t>元，如果是团体还可以买平均</w:t>
      </w:r>
      <w:r w:rsidR="00DA6B02" w:rsidRPr="0063096B">
        <w:rPr>
          <w:color w:val="000000"/>
          <w:szCs w:val="21"/>
        </w:rPr>
        <w:t>32</w:t>
      </w:r>
      <w:r w:rsidR="00DA6B02" w:rsidRPr="0063096B">
        <w:rPr>
          <w:rFonts w:hAnsi="宋体"/>
          <w:color w:val="000000"/>
          <w:szCs w:val="21"/>
        </w:rPr>
        <w:t>元一位的团体票，一个由</w:t>
      </w:r>
      <w:r w:rsidR="00DA6B02" w:rsidRPr="0063096B">
        <w:rPr>
          <w:color w:val="000000"/>
          <w:szCs w:val="21"/>
        </w:rPr>
        <w:t>8</w:t>
      </w:r>
      <w:r w:rsidR="00DA6B02" w:rsidRPr="0063096B">
        <w:rPr>
          <w:rFonts w:hAnsi="宋体"/>
          <w:color w:val="000000"/>
          <w:szCs w:val="21"/>
        </w:rPr>
        <w:t>个家庭组成的旅游团</w:t>
      </w:r>
      <w:r w:rsidR="00DA6B02" w:rsidRPr="00522B7A">
        <w:rPr>
          <w:rFonts w:ascii="宋体" w:hAnsi="宋体"/>
          <w:color w:val="000000"/>
          <w:szCs w:val="21"/>
        </w:rPr>
        <w:t>(</w:t>
      </w:r>
      <w:r w:rsidR="00DA6B02" w:rsidRPr="0063096B">
        <w:rPr>
          <w:rFonts w:hAnsi="宋体"/>
          <w:color w:val="000000"/>
          <w:szCs w:val="21"/>
        </w:rPr>
        <w:t>每个家庭由两位大人，或两个大人、一个小孩组成</w:t>
      </w:r>
      <w:r w:rsidR="00DA6B02" w:rsidRPr="00522B7A">
        <w:rPr>
          <w:rFonts w:ascii="宋体" w:hAnsi="宋体"/>
          <w:color w:val="000000"/>
          <w:szCs w:val="21"/>
        </w:rPr>
        <w:t>)</w:t>
      </w:r>
      <w:r w:rsidR="00DA6B02" w:rsidRPr="0063096B">
        <w:rPr>
          <w:rFonts w:hAnsi="宋体"/>
          <w:color w:val="000000"/>
          <w:szCs w:val="21"/>
        </w:rPr>
        <w:t>来景点旅游，如果他们买团体票那么可以比他们各自买票少花</w:t>
      </w:r>
      <w:r w:rsidR="00DA6B02" w:rsidRPr="0063096B">
        <w:rPr>
          <w:color w:val="000000"/>
          <w:szCs w:val="21"/>
        </w:rPr>
        <w:t>120</w:t>
      </w:r>
      <w:r w:rsidR="00DA6B02" w:rsidRPr="0063096B">
        <w:rPr>
          <w:rFonts w:hAnsi="宋体"/>
          <w:color w:val="000000"/>
          <w:szCs w:val="21"/>
        </w:rPr>
        <w:t>元，问这个旅游团一共有多少人？</w:t>
      </w:r>
    </w:p>
    <w:p w:rsidR="00AB61E4" w:rsidRDefault="00AB61E4" w:rsidP="00AB61E4">
      <w:pPr>
        <w:adjustRightInd w:val="0"/>
        <w:snapToGrid w:val="0"/>
        <w:ind w:left="563" w:hangingChars="268" w:hanging="563"/>
        <w:rPr>
          <w:rFonts w:hAnsi="宋体" w:hint="eastAsia"/>
          <w:color w:val="000000"/>
          <w:szCs w:val="21"/>
        </w:rPr>
      </w:pPr>
    </w:p>
    <w:p w:rsidR="00AB61E4" w:rsidRDefault="00AB61E4" w:rsidP="00AB61E4">
      <w:pPr>
        <w:adjustRightInd w:val="0"/>
        <w:snapToGrid w:val="0"/>
        <w:ind w:left="563" w:hangingChars="268" w:hanging="563"/>
        <w:rPr>
          <w:rFonts w:hAnsi="宋体" w:hint="eastAsia"/>
          <w:color w:val="000000"/>
          <w:szCs w:val="21"/>
        </w:rPr>
      </w:pPr>
    </w:p>
    <w:p w:rsidR="00AB61E4" w:rsidRDefault="00AB61E4" w:rsidP="00AB61E4">
      <w:pPr>
        <w:adjustRightInd w:val="0"/>
        <w:snapToGrid w:val="0"/>
        <w:ind w:left="563" w:hangingChars="268" w:hanging="563"/>
        <w:rPr>
          <w:rFonts w:hAnsi="宋体" w:hint="eastAsia"/>
          <w:color w:val="000000"/>
          <w:szCs w:val="21"/>
        </w:rPr>
      </w:pPr>
    </w:p>
    <w:p w:rsidR="00AB61E4" w:rsidRDefault="00AB61E4" w:rsidP="00AB61E4">
      <w:pPr>
        <w:adjustRightInd w:val="0"/>
        <w:snapToGrid w:val="0"/>
        <w:ind w:left="563" w:hangingChars="268" w:hanging="563"/>
        <w:rPr>
          <w:rFonts w:hAnsi="宋体" w:hint="eastAsia"/>
          <w:color w:val="000000"/>
          <w:szCs w:val="21"/>
        </w:rPr>
      </w:pPr>
    </w:p>
    <w:p w:rsidR="00AB61E4" w:rsidRDefault="00AB61E4" w:rsidP="00AB61E4">
      <w:pPr>
        <w:adjustRightInd w:val="0"/>
        <w:snapToGrid w:val="0"/>
        <w:ind w:left="563" w:hangingChars="268" w:hanging="563"/>
        <w:rPr>
          <w:rFonts w:hAnsi="宋体" w:hint="eastAsia"/>
          <w:color w:val="000000"/>
          <w:szCs w:val="21"/>
        </w:rPr>
      </w:pPr>
    </w:p>
    <w:p w:rsidR="00DA6B02" w:rsidRPr="0063096B" w:rsidRDefault="000A1C56" w:rsidP="00AB61E4">
      <w:pPr>
        <w:adjustRightInd w:val="0"/>
        <w:snapToGrid w:val="0"/>
        <w:ind w:left="565" w:hangingChars="268" w:hanging="565"/>
        <w:rPr>
          <w:szCs w:val="21"/>
        </w:rPr>
      </w:pPr>
      <w:r w:rsidRPr="000A1C56">
        <w:rPr>
          <w:rFonts w:hAnsi="宋体" w:hint="eastAsia"/>
          <w:b/>
          <w:bCs/>
          <w:szCs w:val="21"/>
        </w:rPr>
        <w:t>例</w:t>
      </w:r>
      <w:r w:rsidRPr="000A1C56">
        <w:rPr>
          <w:rFonts w:hAnsi="宋体" w:hint="eastAsia"/>
          <w:b/>
          <w:bCs/>
          <w:szCs w:val="21"/>
        </w:rPr>
        <w:t xml:space="preserve">8. </w:t>
      </w:r>
      <w:r w:rsidR="00DA6B02" w:rsidRPr="0063096B">
        <w:rPr>
          <w:rFonts w:hAnsi="宋体"/>
          <w:bCs/>
          <w:szCs w:val="21"/>
        </w:rPr>
        <w:t>有</w:t>
      </w:r>
      <w:proofErr w:type="gramStart"/>
      <w:r w:rsidR="00DA6B02" w:rsidRPr="0063096B">
        <w:rPr>
          <w:rFonts w:hAnsi="宋体"/>
          <w:bCs/>
          <w:szCs w:val="21"/>
        </w:rPr>
        <w:t>一队伍</w:t>
      </w:r>
      <w:proofErr w:type="gramEnd"/>
      <w:r w:rsidR="00DA6B02" w:rsidRPr="0063096B">
        <w:rPr>
          <w:rFonts w:hAnsi="宋体"/>
          <w:bCs/>
          <w:szCs w:val="21"/>
        </w:rPr>
        <w:t>以</w:t>
      </w:r>
      <w:smartTag w:uri="urn:schemas-microsoft-com:office:smarttags" w:element="chmetcnv">
        <w:smartTagPr>
          <w:attr w:name="UnitName" w:val="米"/>
          <w:attr w:name="SourceValue" w:val="1.4"/>
          <w:attr w:name="HasSpace" w:val="False"/>
          <w:attr w:name="Negative" w:val="False"/>
          <w:attr w:name="NumberType" w:val="1"/>
          <w:attr w:name="TCSC" w:val="0"/>
        </w:smartTagPr>
        <w:r w:rsidR="00DA6B02" w:rsidRPr="0063096B">
          <w:rPr>
            <w:bCs/>
            <w:szCs w:val="21"/>
          </w:rPr>
          <w:t>1.4</w:t>
        </w:r>
        <w:r w:rsidR="00DA6B02" w:rsidRPr="0063096B">
          <w:rPr>
            <w:rFonts w:hAnsi="宋体"/>
            <w:bCs/>
            <w:szCs w:val="21"/>
          </w:rPr>
          <w:t>米</w:t>
        </w:r>
      </w:smartTag>
      <w:r w:rsidR="00DA6B02" w:rsidRPr="0063096B">
        <w:rPr>
          <w:bCs/>
          <w:szCs w:val="21"/>
        </w:rPr>
        <w:t>/</w:t>
      </w:r>
      <w:r w:rsidR="00DA6B02" w:rsidRPr="0063096B">
        <w:rPr>
          <w:rFonts w:hAnsi="宋体"/>
          <w:bCs/>
          <w:szCs w:val="21"/>
        </w:rPr>
        <w:t>秒的速度行军，末尾有一通讯员因事要通知排头，于是以</w:t>
      </w:r>
      <w:smartTag w:uri="urn:schemas-microsoft-com:office:smarttags" w:element="chmetcnv">
        <w:smartTagPr>
          <w:attr w:name="UnitName" w:val="米"/>
          <w:attr w:name="SourceValue" w:val="2.6"/>
          <w:attr w:name="HasSpace" w:val="False"/>
          <w:attr w:name="Negative" w:val="False"/>
          <w:attr w:name="NumberType" w:val="1"/>
          <w:attr w:name="TCSC" w:val="0"/>
        </w:smartTagPr>
        <w:r w:rsidR="00DA6B02" w:rsidRPr="0063096B">
          <w:rPr>
            <w:bCs/>
            <w:szCs w:val="21"/>
          </w:rPr>
          <w:t>2.6</w:t>
        </w:r>
        <w:r w:rsidR="00DA6B02" w:rsidRPr="0063096B">
          <w:rPr>
            <w:rFonts w:hAnsi="宋体"/>
            <w:bCs/>
            <w:szCs w:val="21"/>
          </w:rPr>
          <w:t>米</w:t>
        </w:r>
      </w:smartTag>
      <w:r w:rsidR="00DA6B02" w:rsidRPr="0063096B">
        <w:rPr>
          <w:bCs/>
          <w:szCs w:val="21"/>
        </w:rPr>
        <w:t>/</w:t>
      </w:r>
      <w:r w:rsidR="00DA6B02" w:rsidRPr="0063096B">
        <w:rPr>
          <w:rFonts w:hAnsi="宋体"/>
          <w:bCs/>
          <w:szCs w:val="21"/>
        </w:rPr>
        <w:t>秒的速度</w:t>
      </w:r>
      <w:proofErr w:type="gramStart"/>
      <w:r w:rsidR="00DA6B02" w:rsidRPr="0063096B">
        <w:rPr>
          <w:rFonts w:hAnsi="宋体"/>
          <w:bCs/>
          <w:szCs w:val="21"/>
        </w:rPr>
        <w:t>从末</w:t>
      </w:r>
      <w:proofErr w:type="gramEnd"/>
      <w:r w:rsidR="00DA6B02" w:rsidRPr="0063096B">
        <w:rPr>
          <w:rFonts w:hAnsi="宋体"/>
          <w:bCs/>
          <w:szCs w:val="21"/>
        </w:rPr>
        <w:t>尾赶到排头并立即返回排尾，共用了</w:t>
      </w:r>
      <w:r w:rsidR="00DA6B02" w:rsidRPr="0063096B">
        <w:rPr>
          <w:bCs/>
          <w:szCs w:val="21"/>
        </w:rPr>
        <w:t>10</w:t>
      </w:r>
      <w:r w:rsidR="00DA6B02" w:rsidRPr="0063096B">
        <w:rPr>
          <w:rFonts w:hAnsi="宋体"/>
          <w:bCs/>
          <w:szCs w:val="21"/>
        </w:rPr>
        <w:t>分</w:t>
      </w:r>
      <w:r w:rsidR="00DA6B02" w:rsidRPr="0063096B">
        <w:rPr>
          <w:bCs/>
          <w:szCs w:val="21"/>
        </w:rPr>
        <w:t>50</w:t>
      </w:r>
      <w:r w:rsidR="00DA6B02" w:rsidRPr="0063096B">
        <w:rPr>
          <w:rFonts w:hAnsi="宋体"/>
          <w:bCs/>
          <w:szCs w:val="21"/>
        </w:rPr>
        <w:t>秒。问：队伍有多长？</w:t>
      </w: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DA6B02" w:rsidRPr="0063096B" w:rsidRDefault="00DA6B02" w:rsidP="00176F28">
      <w:pPr>
        <w:numPr>
          <w:ilvl w:val="0"/>
          <w:numId w:val="8"/>
        </w:numPr>
        <w:adjustRightInd w:val="0"/>
        <w:snapToGrid w:val="0"/>
        <w:rPr>
          <w:szCs w:val="21"/>
        </w:rPr>
      </w:pPr>
      <w:r w:rsidRPr="0063096B">
        <w:rPr>
          <w:rFonts w:hAnsi="宋体"/>
          <w:szCs w:val="21"/>
        </w:rPr>
        <w:t>解放军某部快艇追及敌舰，追到</w:t>
      </w:r>
      <w:r w:rsidR="00B70B9F" w:rsidRPr="0063096B">
        <w:rPr>
          <w:position w:val="-4"/>
          <w:szCs w:val="21"/>
        </w:rPr>
        <w:object w:dxaOrig="220" w:dyaOrig="240">
          <v:shape id="_x0000_i1030" type="#_x0000_t75" style="width:10.9pt;height:11.7pt" o:ole="">
            <v:imagedata r:id="rId22" o:title=""/>
          </v:shape>
          <o:OLEObject Type="Embed" ProgID="Equation.DSMT4" ShapeID="_x0000_i1030" DrawAspect="Content" ObjectID="_1415173940" r:id="rId23"/>
        </w:object>
      </w:r>
      <w:r w:rsidRPr="0063096B">
        <w:rPr>
          <w:rFonts w:hAnsi="宋体"/>
          <w:szCs w:val="21"/>
        </w:rPr>
        <w:t>岛时敌舰已逃离该岛</w:t>
      </w:r>
      <w:r w:rsidR="00B70B9F" w:rsidRPr="0063096B">
        <w:rPr>
          <w:position w:val="-4"/>
          <w:szCs w:val="21"/>
        </w:rPr>
        <w:object w:dxaOrig="260" w:dyaOrig="240">
          <v:shape id="_x0000_i1031" type="#_x0000_t75" style="width:13.4pt;height:11.7pt" o:ole="">
            <v:imagedata r:id="rId24" o:title=""/>
          </v:shape>
          <o:OLEObject Type="Embed" ProgID="Equation.DSMT4" ShapeID="_x0000_i1031" DrawAspect="Content" ObjectID="_1415173941" r:id="rId25"/>
        </w:object>
      </w:r>
      <w:r w:rsidRPr="0063096B">
        <w:rPr>
          <w:rFonts w:hAnsi="宋体"/>
          <w:szCs w:val="21"/>
        </w:rPr>
        <w:t>分钟，敌舰每分钟行</w:t>
      </w:r>
      <w:r w:rsidR="00B70B9F" w:rsidRPr="0063096B">
        <w:rPr>
          <w:position w:val="-6"/>
          <w:szCs w:val="21"/>
        </w:rPr>
        <w:object w:dxaOrig="480" w:dyaOrig="260">
          <v:shape id="_x0000_i1032" type="#_x0000_t75" style="width:24.3pt;height:13.4pt" o:ole="">
            <v:imagedata r:id="rId26" o:title=""/>
          </v:shape>
          <o:OLEObject Type="Embed" ProgID="Equation.DSMT4" ShapeID="_x0000_i1032" DrawAspect="Content" ObjectID="_1415173942" r:id="rId27"/>
        </w:object>
      </w:r>
      <w:r w:rsidRPr="0063096B">
        <w:rPr>
          <w:rFonts w:hAnsi="宋体"/>
          <w:szCs w:val="21"/>
        </w:rPr>
        <w:t>米，我军快艇每分钟行</w:t>
      </w:r>
      <w:r w:rsidR="00B70B9F" w:rsidRPr="0063096B">
        <w:rPr>
          <w:position w:val="-6"/>
          <w:szCs w:val="21"/>
        </w:rPr>
        <w:object w:dxaOrig="480" w:dyaOrig="260">
          <v:shape id="_x0000_i1033" type="#_x0000_t75" style="width:24.3pt;height:13.4pt" o:ole="">
            <v:imagedata r:id="rId28" o:title=""/>
          </v:shape>
          <o:OLEObject Type="Embed" ProgID="Equation.DSMT4" ShapeID="_x0000_i1033" DrawAspect="Content" ObjectID="_1415173943" r:id="rId29"/>
        </w:object>
      </w:r>
      <w:r w:rsidRPr="0063096B">
        <w:rPr>
          <w:rFonts w:hAnsi="宋体"/>
          <w:szCs w:val="21"/>
        </w:rPr>
        <w:t>米</w:t>
      </w:r>
      <w:r w:rsidR="000A1C56" w:rsidRPr="0063096B">
        <w:rPr>
          <w:rFonts w:hAnsi="宋体"/>
          <w:bCs/>
          <w:szCs w:val="21"/>
        </w:rPr>
        <w:t>．</w:t>
      </w:r>
      <w:r w:rsidRPr="0063096B">
        <w:rPr>
          <w:rFonts w:hAnsi="宋体"/>
          <w:szCs w:val="21"/>
        </w:rPr>
        <w:t>如果距敌舰</w:t>
      </w:r>
      <w:r w:rsidR="00B70B9F" w:rsidRPr="0063096B">
        <w:rPr>
          <w:position w:val="-6"/>
          <w:szCs w:val="21"/>
        </w:rPr>
        <w:object w:dxaOrig="380" w:dyaOrig="260">
          <v:shape id="_x0000_i1034" type="#_x0000_t75" style="width:19.25pt;height:13.4pt" o:ole="">
            <v:imagedata r:id="rId30" o:title=""/>
          </v:shape>
          <o:OLEObject Type="Embed" ProgID="Equation.DSMT4" ShapeID="_x0000_i1034" DrawAspect="Content" ObjectID="_1415173944" r:id="rId31"/>
        </w:object>
      </w:r>
      <w:r w:rsidRPr="0063096B">
        <w:rPr>
          <w:rFonts w:hAnsi="宋体"/>
          <w:szCs w:val="21"/>
        </w:rPr>
        <w:t>米处可以开炮射击，解放军快艇从</w:t>
      </w:r>
      <w:r w:rsidR="00B70B9F" w:rsidRPr="0063096B">
        <w:rPr>
          <w:position w:val="-4"/>
          <w:szCs w:val="21"/>
        </w:rPr>
        <w:object w:dxaOrig="220" w:dyaOrig="240">
          <v:shape id="_x0000_i1035" type="#_x0000_t75" style="width:10.9pt;height:11.7pt" o:ole="">
            <v:imagedata r:id="rId32" o:title=""/>
          </v:shape>
          <o:OLEObject Type="Embed" ProgID="Equation.DSMT4" ShapeID="_x0000_i1035" DrawAspect="Content" ObjectID="_1415173945" r:id="rId33"/>
        </w:object>
      </w:r>
      <w:r w:rsidRPr="0063096B">
        <w:rPr>
          <w:rFonts w:hAnsi="宋体"/>
          <w:szCs w:val="21"/>
        </w:rPr>
        <w:t>岛出发经过多少分钟可以开炮射击敌舰？</w:t>
      </w: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AB61E4" w:rsidRPr="00AB61E4" w:rsidRDefault="00AB61E4" w:rsidP="00AB61E4">
      <w:pPr>
        <w:adjustRightInd w:val="0"/>
        <w:snapToGrid w:val="0"/>
        <w:rPr>
          <w:rFonts w:hint="eastAsia"/>
          <w:szCs w:val="21"/>
        </w:rPr>
      </w:pPr>
    </w:p>
    <w:p w:rsidR="00DA6B02" w:rsidRPr="0063096B" w:rsidRDefault="00DA6B02" w:rsidP="00176F28">
      <w:pPr>
        <w:numPr>
          <w:ilvl w:val="0"/>
          <w:numId w:val="8"/>
        </w:numPr>
        <w:adjustRightInd w:val="0"/>
        <w:snapToGrid w:val="0"/>
        <w:rPr>
          <w:szCs w:val="21"/>
        </w:rPr>
      </w:pPr>
      <w:r w:rsidRPr="0063096B">
        <w:rPr>
          <w:rFonts w:hAnsi="宋体"/>
          <w:bCs/>
          <w:szCs w:val="21"/>
        </w:rPr>
        <w:t>铁路旁的一条与铁路平行的小路上，有一行人与骑车人同时向南行进，行人速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6"/>
          <w:attr w:name="UnitName" w:val="千米"/>
        </w:smartTagPr>
        <w:r w:rsidRPr="0063096B">
          <w:rPr>
            <w:bCs/>
            <w:szCs w:val="21"/>
          </w:rPr>
          <w:t>3.6</w:t>
        </w:r>
        <w:r w:rsidRPr="0063096B">
          <w:rPr>
            <w:rFonts w:hAnsi="宋体"/>
            <w:bCs/>
            <w:szCs w:val="21"/>
          </w:rPr>
          <w:t>千米</w:t>
        </w:r>
      </w:smartTag>
      <w:r w:rsidRPr="0063096B">
        <w:rPr>
          <w:bCs/>
          <w:szCs w:val="21"/>
        </w:rPr>
        <w:t>/</w:t>
      </w:r>
      <w:r w:rsidRPr="0063096B">
        <w:rPr>
          <w:rFonts w:hAnsi="宋体"/>
          <w:bCs/>
          <w:szCs w:val="21"/>
        </w:rPr>
        <w:t>时，骑车人速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.8"/>
          <w:attr w:name="UnitName" w:val="千米"/>
        </w:smartTagPr>
        <w:r w:rsidRPr="0063096B">
          <w:rPr>
            <w:bCs/>
            <w:szCs w:val="21"/>
          </w:rPr>
          <w:t>10.8</w:t>
        </w:r>
        <w:r w:rsidRPr="0063096B">
          <w:rPr>
            <w:rFonts w:hAnsi="宋体"/>
            <w:bCs/>
            <w:szCs w:val="21"/>
          </w:rPr>
          <w:t>千米</w:t>
        </w:r>
      </w:smartTag>
      <w:r w:rsidRPr="0063096B">
        <w:rPr>
          <w:bCs/>
          <w:szCs w:val="21"/>
        </w:rPr>
        <w:t>/</w:t>
      </w:r>
      <w:r w:rsidRPr="0063096B">
        <w:rPr>
          <w:rFonts w:hAnsi="宋体"/>
          <w:bCs/>
          <w:szCs w:val="21"/>
        </w:rPr>
        <w:t>时，这时有一列火车从他们背后开过来，火车通过行人用</w:t>
      </w:r>
      <w:r w:rsidRPr="0063096B">
        <w:rPr>
          <w:bCs/>
          <w:szCs w:val="21"/>
        </w:rPr>
        <w:t>22</w:t>
      </w:r>
      <w:r w:rsidRPr="0063096B">
        <w:rPr>
          <w:rFonts w:hAnsi="宋体"/>
          <w:bCs/>
          <w:szCs w:val="21"/>
        </w:rPr>
        <w:t>秒，通过骑车人用</w:t>
      </w:r>
      <w:r w:rsidRPr="0063096B">
        <w:rPr>
          <w:bCs/>
          <w:szCs w:val="21"/>
        </w:rPr>
        <w:t>26</w:t>
      </w:r>
      <w:r w:rsidRPr="0063096B">
        <w:rPr>
          <w:rFonts w:hAnsi="宋体"/>
          <w:bCs/>
          <w:szCs w:val="21"/>
        </w:rPr>
        <w:t>秒，这列火车的车身总长是多少？</w:t>
      </w:r>
    </w:p>
    <w:p w:rsidR="0040640F" w:rsidRDefault="0040640F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Pr="0063096B" w:rsidRDefault="007448CD" w:rsidP="0040640F">
      <w:pPr>
        <w:adjustRightInd w:val="0"/>
        <w:snapToGrid w:val="0"/>
        <w:ind w:leftChars="405" w:left="850"/>
        <w:rPr>
          <w:b/>
          <w:szCs w:val="21"/>
        </w:rPr>
      </w:pPr>
    </w:p>
    <w:p w:rsidR="00DA6B02" w:rsidRPr="0063096B" w:rsidRDefault="0024674C" w:rsidP="0024674C">
      <w:pPr>
        <w:adjustRightInd w:val="0"/>
        <w:snapToGrid w:val="0"/>
        <w:rPr>
          <w:szCs w:val="21"/>
        </w:rPr>
      </w:pPr>
      <w:r w:rsidRPr="0024674C">
        <w:rPr>
          <w:rFonts w:hAnsi="宋体" w:hint="eastAsia"/>
          <w:b/>
          <w:szCs w:val="21"/>
        </w:rPr>
        <w:t>例</w:t>
      </w:r>
      <w:r w:rsidRPr="0024674C">
        <w:rPr>
          <w:rFonts w:hAnsi="宋体" w:hint="eastAsia"/>
          <w:b/>
          <w:szCs w:val="21"/>
        </w:rPr>
        <w:t xml:space="preserve">9. </w:t>
      </w:r>
      <w:r w:rsidR="00DA6B02" w:rsidRPr="0063096B">
        <w:rPr>
          <w:rFonts w:hAnsi="宋体"/>
          <w:szCs w:val="21"/>
        </w:rPr>
        <w:t>有甲、乙、丙三个人，当甲的年龄是乙的</w:t>
      </w:r>
      <w:r w:rsidR="00DA6B02" w:rsidRPr="0063096B">
        <w:rPr>
          <w:szCs w:val="21"/>
        </w:rPr>
        <w:t>2</w:t>
      </w:r>
      <w:r>
        <w:rPr>
          <w:rFonts w:hAnsi="宋体"/>
          <w:szCs w:val="21"/>
        </w:rPr>
        <w:t>倍时</w:t>
      </w:r>
      <w:r>
        <w:rPr>
          <w:rFonts w:hAnsi="宋体" w:hint="eastAsia"/>
          <w:szCs w:val="21"/>
        </w:rPr>
        <w:t>，</w:t>
      </w:r>
      <w:r w:rsidR="00DA6B02" w:rsidRPr="0063096B">
        <w:rPr>
          <w:rFonts w:hAnsi="宋体"/>
          <w:szCs w:val="21"/>
        </w:rPr>
        <w:t>丙是</w:t>
      </w:r>
      <w:r w:rsidR="00DA6B02" w:rsidRPr="0063096B">
        <w:rPr>
          <w:szCs w:val="21"/>
        </w:rPr>
        <w:t>22</w:t>
      </w:r>
      <w:r w:rsidR="00DA6B02" w:rsidRPr="0063096B">
        <w:rPr>
          <w:rFonts w:hAnsi="宋体"/>
          <w:szCs w:val="21"/>
        </w:rPr>
        <w:t>岁</w:t>
      </w:r>
      <w:r>
        <w:rPr>
          <w:rFonts w:hAnsi="宋体" w:hint="eastAsia"/>
          <w:szCs w:val="21"/>
        </w:rPr>
        <w:t>；</w:t>
      </w:r>
      <w:r w:rsidR="00DA6B02" w:rsidRPr="0063096B">
        <w:rPr>
          <w:rFonts w:hAnsi="宋体"/>
          <w:szCs w:val="21"/>
        </w:rPr>
        <w:t>当乙的年龄是丙的</w:t>
      </w:r>
      <w:r w:rsidR="00DA6B02" w:rsidRPr="0063096B">
        <w:rPr>
          <w:szCs w:val="21"/>
        </w:rPr>
        <w:t>2</w:t>
      </w:r>
      <w:r w:rsidR="00DA6B02" w:rsidRPr="0063096B">
        <w:rPr>
          <w:rFonts w:hAnsi="宋体"/>
          <w:szCs w:val="21"/>
        </w:rPr>
        <w:t>倍，甲是</w:t>
      </w:r>
      <w:r w:rsidR="00DA6B02" w:rsidRPr="0063096B">
        <w:rPr>
          <w:szCs w:val="21"/>
        </w:rPr>
        <w:t>31</w:t>
      </w:r>
      <w:r w:rsidR="00DA6B02" w:rsidRPr="0063096B">
        <w:rPr>
          <w:rFonts w:hAnsi="宋体"/>
          <w:szCs w:val="21"/>
        </w:rPr>
        <w:t>岁；当甲</w:t>
      </w:r>
      <w:r w:rsidR="00DA6B02" w:rsidRPr="0063096B">
        <w:rPr>
          <w:szCs w:val="21"/>
        </w:rPr>
        <w:t>60</w:t>
      </w:r>
      <w:r w:rsidR="00DA6B02" w:rsidRPr="0063096B">
        <w:rPr>
          <w:rFonts w:hAnsi="宋体"/>
          <w:szCs w:val="21"/>
        </w:rPr>
        <w:t>岁时，丙是多少岁</w:t>
      </w:r>
      <w:r w:rsidR="00DA6B02" w:rsidRPr="0024674C">
        <w:rPr>
          <w:rFonts w:ascii="宋体" w:hAnsi="宋体"/>
          <w:szCs w:val="21"/>
        </w:rPr>
        <w:t>?</w:t>
      </w: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DA6B02" w:rsidRPr="0063096B" w:rsidRDefault="00DA6B02" w:rsidP="00176F28">
      <w:pPr>
        <w:numPr>
          <w:ilvl w:val="0"/>
          <w:numId w:val="8"/>
        </w:numPr>
        <w:adjustRightInd w:val="0"/>
        <w:snapToGrid w:val="0"/>
        <w:rPr>
          <w:szCs w:val="21"/>
        </w:rPr>
      </w:pPr>
      <w:r w:rsidRPr="0063096B">
        <w:rPr>
          <w:rFonts w:hAnsi="宋体"/>
          <w:szCs w:val="21"/>
        </w:rPr>
        <w:t>甲、乙两人在</w:t>
      </w:r>
      <w:r w:rsidRPr="0063096B">
        <w:rPr>
          <w:szCs w:val="21"/>
        </w:rPr>
        <w:t>10</w:t>
      </w:r>
      <w:r w:rsidRPr="0063096B">
        <w:rPr>
          <w:rFonts w:hAnsi="宋体"/>
          <w:szCs w:val="21"/>
        </w:rPr>
        <w:t>年前的年龄比为</w:t>
      </w:r>
      <w:r w:rsidRPr="0063096B">
        <w:rPr>
          <w:szCs w:val="21"/>
        </w:rPr>
        <w:t>2</w:t>
      </w:r>
      <w:r w:rsidRPr="0063096B">
        <w:rPr>
          <w:rFonts w:hAnsi="宋体"/>
          <w:szCs w:val="21"/>
        </w:rPr>
        <w:t>：</w:t>
      </w:r>
      <w:r w:rsidRPr="0063096B">
        <w:rPr>
          <w:szCs w:val="21"/>
        </w:rPr>
        <w:t>3</w:t>
      </w:r>
      <w:r w:rsidRPr="0063096B">
        <w:rPr>
          <w:rFonts w:hAnsi="宋体"/>
          <w:szCs w:val="21"/>
        </w:rPr>
        <w:t>，现在他俩的年龄比为</w:t>
      </w:r>
      <w:r w:rsidRPr="0063096B">
        <w:rPr>
          <w:szCs w:val="21"/>
        </w:rPr>
        <w:t>3</w:t>
      </w:r>
      <w:r w:rsidRPr="0063096B">
        <w:rPr>
          <w:rFonts w:hAnsi="宋体"/>
          <w:szCs w:val="21"/>
        </w:rPr>
        <w:t>：</w:t>
      </w:r>
      <w:r w:rsidRPr="0063096B">
        <w:rPr>
          <w:szCs w:val="21"/>
        </w:rPr>
        <w:t>4</w:t>
      </w:r>
      <w:r w:rsidRPr="0063096B">
        <w:rPr>
          <w:rFonts w:hAnsi="宋体"/>
          <w:szCs w:val="21"/>
        </w:rPr>
        <w:t>，那么</w:t>
      </w:r>
      <w:r w:rsidRPr="0063096B">
        <w:rPr>
          <w:szCs w:val="21"/>
        </w:rPr>
        <w:t>10</w:t>
      </w:r>
      <w:r w:rsidRPr="0063096B">
        <w:rPr>
          <w:rFonts w:hAnsi="宋体"/>
          <w:szCs w:val="21"/>
        </w:rPr>
        <w:t>年后他俩的年龄比为多少？</w:t>
      </w: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DA6B02" w:rsidRPr="0063096B" w:rsidRDefault="00DA6B02" w:rsidP="00176F28">
      <w:pPr>
        <w:numPr>
          <w:ilvl w:val="0"/>
          <w:numId w:val="8"/>
        </w:numPr>
        <w:adjustRightInd w:val="0"/>
        <w:snapToGrid w:val="0"/>
        <w:rPr>
          <w:szCs w:val="21"/>
        </w:rPr>
      </w:pPr>
      <w:r w:rsidRPr="0063096B">
        <w:rPr>
          <w:rFonts w:hAnsi="宋体"/>
          <w:szCs w:val="21"/>
        </w:rPr>
        <w:t>已知哥哥</w:t>
      </w:r>
      <w:r w:rsidR="00B70B9F" w:rsidRPr="0063096B">
        <w:rPr>
          <w:position w:val="-6"/>
          <w:szCs w:val="21"/>
        </w:rPr>
        <w:object w:dxaOrig="180" w:dyaOrig="260">
          <v:shape id="_x0000_i1036" type="#_x0000_t75" style="width:9.2pt;height:13.4pt" o:ole="">
            <v:imagedata r:id="rId34" o:title=""/>
          </v:shape>
          <o:OLEObject Type="Embed" ProgID="Equation.DSMT4" ShapeID="_x0000_i1036" DrawAspect="Content" ObjectID="_1415173946" r:id="rId35"/>
        </w:object>
      </w:r>
      <w:r w:rsidRPr="0063096B">
        <w:rPr>
          <w:rFonts w:hAnsi="宋体"/>
          <w:szCs w:val="21"/>
        </w:rPr>
        <w:t>年后的年龄与弟弟</w:t>
      </w:r>
      <w:r w:rsidR="00B70B9F" w:rsidRPr="0063096B">
        <w:rPr>
          <w:position w:val="-6"/>
          <w:szCs w:val="21"/>
        </w:rPr>
        <w:object w:dxaOrig="160" w:dyaOrig="260">
          <v:shape id="_x0000_i1037" type="#_x0000_t75" style="width:8.35pt;height:13.4pt" o:ole="">
            <v:imagedata r:id="rId36" o:title=""/>
          </v:shape>
          <o:OLEObject Type="Embed" ProgID="Equation.DSMT4" ShapeID="_x0000_i1037" DrawAspect="Content" ObjectID="_1415173947" r:id="rId37"/>
        </w:object>
      </w:r>
      <w:r w:rsidRPr="0063096B">
        <w:rPr>
          <w:rFonts w:hAnsi="宋体"/>
          <w:szCs w:val="21"/>
        </w:rPr>
        <w:t>年前的年龄和恰好是</w:t>
      </w:r>
      <w:r w:rsidR="00B70B9F" w:rsidRPr="0063096B">
        <w:rPr>
          <w:position w:val="-6"/>
          <w:szCs w:val="21"/>
        </w:rPr>
        <w:object w:dxaOrig="279" w:dyaOrig="260">
          <v:shape id="_x0000_i1038" type="#_x0000_t75" style="width:14.25pt;height:13.4pt" o:ole="">
            <v:imagedata r:id="rId38" o:title=""/>
          </v:shape>
          <o:OLEObject Type="Embed" ProgID="Equation.DSMT4" ShapeID="_x0000_i1038" DrawAspect="Content" ObjectID="_1415173948" r:id="rId39"/>
        </w:object>
      </w:r>
      <w:r w:rsidRPr="0063096B">
        <w:rPr>
          <w:rFonts w:hAnsi="宋体"/>
          <w:szCs w:val="21"/>
        </w:rPr>
        <w:t>岁，而弟弟现在的年龄是两人年龄差的</w:t>
      </w:r>
      <w:r w:rsidR="00B70B9F" w:rsidRPr="0063096B">
        <w:rPr>
          <w:position w:val="-4"/>
          <w:szCs w:val="21"/>
        </w:rPr>
        <w:object w:dxaOrig="180" w:dyaOrig="240">
          <v:shape id="_x0000_i1039" type="#_x0000_t75" style="width:9.2pt;height:11.7pt" o:ole="">
            <v:imagedata r:id="rId40" o:title=""/>
          </v:shape>
          <o:OLEObject Type="Embed" ProgID="Equation.DSMT4" ShapeID="_x0000_i1039" DrawAspect="Content" ObjectID="_1415173949" r:id="rId41"/>
        </w:object>
      </w:r>
      <w:proofErr w:type="gramStart"/>
      <w:r w:rsidRPr="0063096B">
        <w:rPr>
          <w:rFonts w:hAnsi="宋体"/>
          <w:szCs w:val="21"/>
        </w:rPr>
        <w:t>倍</w:t>
      </w:r>
      <w:proofErr w:type="gramEnd"/>
      <w:r w:rsidRPr="0063096B">
        <w:rPr>
          <w:rFonts w:hAnsi="宋体"/>
          <w:szCs w:val="21"/>
        </w:rPr>
        <w:t>，那么试问哥哥今年多少岁？</w:t>
      </w:r>
    </w:p>
    <w:p w:rsidR="00DA6B02" w:rsidRDefault="00DA6B02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/>
        <w:rPr>
          <w:rFonts w:hAnsi="宋体" w:hint="eastAsia"/>
          <w:szCs w:val="21"/>
        </w:rPr>
      </w:pPr>
    </w:p>
    <w:p w:rsidR="007448CD" w:rsidRPr="0063096B" w:rsidRDefault="007448CD" w:rsidP="0040640F">
      <w:pPr>
        <w:adjustRightInd w:val="0"/>
        <w:snapToGrid w:val="0"/>
        <w:ind w:leftChars="405" w:left="850"/>
        <w:rPr>
          <w:szCs w:val="21"/>
        </w:rPr>
      </w:pPr>
    </w:p>
    <w:p w:rsidR="00DA6B02" w:rsidRPr="0063096B" w:rsidRDefault="0024674C" w:rsidP="0024674C">
      <w:pPr>
        <w:adjustRightInd w:val="0"/>
        <w:snapToGrid w:val="0"/>
        <w:rPr>
          <w:szCs w:val="21"/>
        </w:rPr>
      </w:pPr>
      <w:r w:rsidRPr="0024674C">
        <w:rPr>
          <w:rFonts w:hAnsi="宋体" w:hint="eastAsia"/>
          <w:b/>
          <w:szCs w:val="21"/>
        </w:rPr>
        <w:t>例</w:t>
      </w:r>
      <w:r w:rsidRPr="0024674C">
        <w:rPr>
          <w:rFonts w:hAnsi="宋体" w:hint="eastAsia"/>
          <w:b/>
          <w:szCs w:val="21"/>
        </w:rPr>
        <w:t xml:space="preserve">10. </w:t>
      </w:r>
      <w:r w:rsidR="00DA6B02" w:rsidRPr="0063096B">
        <w:rPr>
          <w:rFonts w:hAnsi="宋体"/>
          <w:szCs w:val="21"/>
        </w:rPr>
        <w:t>金银合金的重量是</w:t>
      </w:r>
      <w:r>
        <w:rPr>
          <w:rFonts w:hAnsi="宋体" w:hint="eastAsia"/>
          <w:szCs w:val="21"/>
        </w:rPr>
        <w:t>250</w:t>
      </w:r>
      <w:r w:rsidR="00DA6B02" w:rsidRPr="0063096B">
        <w:rPr>
          <w:rFonts w:hAnsi="宋体"/>
          <w:szCs w:val="21"/>
        </w:rPr>
        <w:t>克，放在水中称重时，重量减轻了</w:t>
      </w:r>
      <w:r>
        <w:rPr>
          <w:rFonts w:hAnsi="宋体" w:hint="eastAsia"/>
          <w:szCs w:val="21"/>
        </w:rPr>
        <w:t>16</w:t>
      </w:r>
      <w:r w:rsidR="00DA6B02" w:rsidRPr="0063096B">
        <w:rPr>
          <w:rFonts w:hAnsi="宋体"/>
          <w:szCs w:val="21"/>
        </w:rPr>
        <w:t>克，</w:t>
      </w:r>
      <w:proofErr w:type="gramStart"/>
      <w:r w:rsidR="00DA6B02" w:rsidRPr="0063096B">
        <w:rPr>
          <w:rFonts w:hAnsi="宋体"/>
          <w:szCs w:val="21"/>
        </w:rPr>
        <w:t>已知金</w:t>
      </w:r>
      <w:proofErr w:type="gramEnd"/>
      <w:r w:rsidR="00DA6B02" w:rsidRPr="0063096B">
        <w:rPr>
          <w:rFonts w:hAnsi="宋体"/>
          <w:szCs w:val="21"/>
        </w:rPr>
        <w:t>在水中称重量减轻</w:t>
      </w:r>
      <w:r w:rsidR="00B70B9F" w:rsidRPr="0063096B">
        <w:rPr>
          <w:position w:val="-22"/>
          <w:szCs w:val="21"/>
        </w:rPr>
        <w:object w:dxaOrig="300" w:dyaOrig="560">
          <v:shape id="_x0000_i1040" type="#_x0000_t75" style="width:15.05pt;height:27.65pt" o:ole="">
            <v:imagedata r:id="rId42" o:title=""/>
          </v:shape>
          <o:OLEObject Type="Embed" ProgID="Equation.DSMT4" ShapeID="_x0000_i1040" DrawAspect="Content" ObjectID="_1415173950" r:id="rId43"/>
        </w:object>
      </w:r>
      <w:r w:rsidR="00DA6B02" w:rsidRPr="0063096B">
        <w:rPr>
          <w:rFonts w:hAnsi="宋体"/>
          <w:szCs w:val="21"/>
        </w:rPr>
        <w:t>，银在水中称重量减轻</w:t>
      </w:r>
      <w:r w:rsidR="00B70B9F" w:rsidRPr="0063096B">
        <w:rPr>
          <w:position w:val="-22"/>
          <w:szCs w:val="21"/>
        </w:rPr>
        <w:object w:dxaOrig="300" w:dyaOrig="560">
          <v:shape id="_x0000_i1041" type="#_x0000_t75" style="width:15.05pt;height:27.65pt" o:ole="">
            <v:imagedata r:id="rId44" o:title=""/>
          </v:shape>
          <o:OLEObject Type="Embed" ProgID="Equation.DSMT4" ShapeID="_x0000_i1041" DrawAspect="Content" ObjectID="_1415173951" r:id="rId45"/>
        </w:object>
      </w:r>
      <w:r w:rsidR="00DA6B02" w:rsidRPr="0063096B">
        <w:rPr>
          <w:rFonts w:hAnsi="宋体"/>
          <w:szCs w:val="21"/>
        </w:rPr>
        <w:t>，求这块合金中金、银各含多少克？</w:t>
      </w: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7448CD" w:rsidRDefault="007448CD" w:rsidP="0040640F">
      <w:pPr>
        <w:adjustRightInd w:val="0"/>
        <w:snapToGrid w:val="0"/>
        <w:ind w:leftChars="405" w:left="850" w:firstLine="1"/>
        <w:rPr>
          <w:rFonts w:hAnsi="宋体" w:hint="eastAsia"/>
          <w:szCs w:val="21"/>
        </w:rPr>
      </w:pPr>
    </w:p>
    <w:p w:rsidR="00DA6B02" w:rsidRPr="0063096B" w:rsidRDefault="0024674C" w:rsidP="0024674C">
      <w:pPr>
        <w:adjustRightInd w:val="0"/>
        <w:snapToGrid w:val="0"/>
        <w:rPr>
          <w:szCs w:val="21"/>
        </w:rPr>
      </w:pPr>
      <w:r w:rsidRPr="0024674C">
        <w:rPr>
          <w:rFonts w:hAnsi="宋体" w:hint="eastAsia"/>
          <w:b/>
          <w:szCs w:val="21"/>
        </w:rPr>
        <w:t>例</w:t>
      </w:r>
      <w:r w:rsidRPr="0024674C">
        <w:rPr>
          <w:rFonts w:hAnsi="宋体" w:hint="eastAsia"/>
          <w:b/>
          <w:szCs w:val="21"/>
        </w:rPr>
        <w:t xml:space="preserve">11. </w:t>
      </w:r>
      <w:r w:rsidR="00DA6B02" w:rsidRPr="0063096B">
        <w:rPr>
          <w:rFonts w:hAnsi="宋体"/>
          <w:szCs w:val="21"/>
        </w:rPr>
        <w:t>从前有一位王子，有一天，他把几位妹妹召集起来，出了一道数学题考她们．题目是：我有金、银两</w:t>
      </w:r>
      <w:proofErr w:type="gramStart"/>
      <w:r w:rsidR="00DA6B02" w:rsidRPr="0063096B">
        <w:rPr>
          <w:rFonts w:hAnsi="宋体"/>
          <w:szCs w:val="21"/>
        </w:rPr>
        <w:t>个</w:t>
      </w:r>
      <w:proofErr w:type="gramEnd"/>
      <w:r w:rsidR="00DA6B02" w:rsidRPr="0063096B">
        <w:rPr>
          <w:rFonts w:hAnsi="宋体"/>
          <w:szCs w:val="21"/>
        </w:rPr>
        <w:t>首饰箱，箱内分别装有若干件首饰，如果把金箱中</w:t>
      </w:r>
      <w:r w:rsidR="00AB30AF">
        <w:rPr>
          <w:rFonts w:hAnsi="宋体" w:hint="eastAsia"/>
          <w:szCs w:val="21"/>
        </w:rPr>
        <w:t>25%</w:t>
      </w:r>
      <w:r w:rsidR="00DA6B02" w:rsidRPr="0063096B">
        <w:rPr>
          <w:rFonts w:hAnsi="宋体"/>
          <w:szCs w:val="21"/>
        </w:rPr>
        <w:t>的首饰送给第一个算对这个题目的人，把银箱中</w:t>
      </w:r>
      <w:r w:rsidR="00AB30AF">
        <w:rPr>
          <w:rFonts w:hAnsi="宋体" w:hint="eastAsia"/>
          <w:szCs w:val="21"/>
        </w:rPr>
        <w:t>20%</w:t>
      </w:r>
      <w:r w:rsidR="00DA6B02" w:rsidRPr="0063096B">
        <w:rPr>
          <w:rFonts w:hAnsi="宋体"/>
          <w:szCs w:val="21"/>
        </w:rPr>
        <w:t>的首饰送给第二个算对这个题目的人，然后我再从金箱中拿出</w:t>
      </w:r>
      <w:r w:rsidR="00AB30AF">
        <w:rPr>
          <w:rFonts w:hAnsi="宋体" w:hint="eastAsia"/>
          <w:szCs w:val="21"/>
        </w:rPr>
        <w:t>5</w:t>
      </w:r>
      <w:r w:rsidR="00DA6B02" w:rsidRPr="0063096B">
        <w:rPr>
          <w:rFonts w:hAnsi="宋体"/>
          <w:szCs w:val="21"/>
        </w:rPr>
        <w:t>件送给第三个算对这个题目的</w:t>
      </w:r>
      <w:r w:rsidR="00AB30AF">
        <w:rPr>
          <w:rFonts w:hAnsi="宋体" w:hint="eastAsia"/>
          <w:szCs w:val="21"/>
        </w:rPr>
        <w:t>人</w:t>
      </w:r>
      <w:r w:rsidR="00DA6B02" w:rsidRPr="0063096B">
        <w:rPr>
          <w:rFonts w:hAnsi="宋体"/>
          <w:szCs w:val="21"/>
        </w:rPr>
        <w:t>，再从银箱中拿出</w:t>
      </w:r>
      <w:r w:rsidR="00AB30AF">
        <w:rPr>
          <w:rFonts w:hAnsi="宋体" w:hint="eastAsia"/>
          <w:szCs w:val="21"/>
        </w:rPr>
        <w:t>4</w:t>
      </w:r>
      <w:r w:rsidR="00DA6B02" w:rsidRPr="0063096B">
        <w:rPr>
          <w:rFonts w:hAnsi="宋体"/>
          <w:szCs w:val="21"/>
        </w:rPr>
        <w:t>件送给第四个算对这个题目的人．最后我的金箱中剩下的首饰比分掉的多</w:t>
      </w:r>
      <w:r w:rsidR="00AB30AF">
        <w:rPr>
          <w:rFonts w:hAnsi="宋体" w:hint="eastAsia"/>
          <w:szCs w:val="21"/>
        </w:rPr>
        <w:t>10</w:t>
      </w:r>
      <w:r w:rsidR="00DA6B02" w:rsidRPr="0063096B">
        <w:rPr>
          <w:rFonts w:hAnsi="宋体"/>
          <w:szCs w:val="21"/>
        </w:rPr>
        <w:t>件，银箱中剩下的首饰与分掉的比是</w:t>
      </w:r>
      <w:r w:rsidR="00AB30AF">
        <w:rPr>
          <w:rFonts w:hAnsi="宋体" w:hint="eastAsia"/>
          <w:szCs w:val="21"/>
        </w:rPr>
        <w:t>2:1</w:t>
      </w:r>
      <w:r w:rsidR="00DA6B02" w:rsidRPr="0063096B">
        <w:rPr>
          <w:rFonts w:hAnsi="宋体"/>
          <w:szCs w:val="21"/>
        </w:rPr>
        <w:t>．王子的金箱中原来有首饰</w:t>
      </w:r>
      <w:r w:rsidR="00DA6B02" w:rsidRPr="0063096B">
        <w:rPr>
          <w:szCs w:val="21"/>
        </w:rPr>
        <w:t>________</w:t>
      </w:r>
      <w:r w:rsidR="00DA6B02" w:rsidRPr="0063096B">
        <w:rPr>
          <w:rFonts w:hAnsi="宋体"/>
          <w:szCs w:val="21"/>
        </w:rPr>
        <w:t>件，银箱中原来有首饰</w:t>
      </w:r>
      <w:r w:rsidR="00DA6B02" w:rsidRPr="0063096B">
        <w:rPr>
          <w:szCs w:val="21"/>
        </w:rPr>
        <w:t>________</w:t>
      </w:r>
      <w:r w:rsidR="00DA6B02" w:rsidRPr="0063096B">
        <w:rPr>
          <w:rFonts w:hAnsi="宋体"/>
          <w:szCs w:val="21"/>
        </w:rPr>
        <w:t>件．</w:t>
      </w:r>
    </w:p>
    <w:p w:rsidR="0040640F" w:rsidRDefault="0040640F" w:rsidP="0040640F">
      <w:pPr>
        <w:adjustRightInd w:val="0"/>
        <w:snapToGrid w:val="0"/>
        <w:ind w:left="840"/>
        <w:rPr>
          <w:rFonts w:hint="eastAsia"/>
        </w:rPr>
      </w:pPr>
    </w:p>
    <w:p w:rsidR="007448CD" w:rsidRDefault="007448CD" w:rsidP="0040640F">
      <w:pPr>
        <w:adjustRightInd w:val="0"/>
        <w:snapToGrid w:val="0"/>
        <w:ind w:left="840"/>
        <w:rPr>
          <w:rFonts w:hint="eastAsia"/>
        </w:rPr>
      </w:pPr>
    </w:p>
    <w:p w:rsidR="007448CD" w:rsidRDefault="007448CD" w:rsidP="0040640F">
      <w:pPr>
        <w:adjustRightInd w:val="0"/>
        <w:snapToGrid w:val="0"/>
        <w:ind w:left="840"/>
        <w:rPr>
          <w:rFonts w:hint="eastAsia"/>
        </w:rPr>
      </w:pPr>
    </w:p>
    <w:p w:rsidR="007448CD" w:rsidRDefault="007448CD" w:rsidP="0040640F">
      <w:pPr>
        <w:adjustRightInd w:val="0"/>
        <w:snapToGrid w:val="0"/>
        <w:ind w:left="840"/>
        <w:rPr>
          <w:rFonts w:hint="eastAsia"/>
        </w:rPr>
      </w:pPr>
    </w:p>
    <w:p w:rsidR="007448CD" w:rsidRDefault="007448CD" w:rsidP="0040640F">
      <w:pPr>
        <w:adjustRightInd w:val="0"/>
        <w:snapToGrid w:val="0"/>
        <w:ind w:left="840"/>
        <w:rPr>
          <w:rFonts w:hint="eastAsia"/>
        </w:rPr>
      </w:pPr>
    </w:p>
    <w:p w:rsidR="007448CD" w:rsidRDefault="007448CD" w:rsidP="0040640F">
      <w:pPr>
        <w:adjustRightInd w:val="0"/>
        <w:snapToGrid w:val="0"/>
        <w:ind w:left="840"/>
        <w:rPr>
          <w:rFonts w:hint="eastAsia"/>
        </w:rPr>
      </w:pPr>
    </w:p>
    <w:p w:rsidR="007448CD" w:rsidRPr="0063096B" w:rsidRDefault="007448CD" w:rsidP="0040640F">
      <w:pPr>
        <w:adjustRightInd w:val="0"/>
        <w:snapToGrid w:val="0"/>
        <w:ind w:left="840"/>
        <w:rPr>
          <w:szCs w:val="21"/>
        </w:rPr>
      </w:pPr>
    </w:p>
    <w:p w:rsidR="007448CD" w:rsidRDefault="007448CD">
      <w:pPr>
        <w:widowControl/>
        <w:jc w:val="left"/>
        <w:rPr>
          <w:rFonts w:hAnsi="宋体"/>
          <w:b/>
          <w:szCs w:val="21"/>
        </w:rPr>
      </w:pPr>
      <w:r>
        <w:rPr>
          <w:rFonts w:hAnsi="宋体"/>
          <w:b/>
          <w:szCs w:val="21"/>
        </w:rPr>
        <w:br w:type="page"/>
      </w:r>
    </w:p>
    <w:p w:rsidR="00ED7A35" w:rsidRPr="0063096B" w:rsidRDefault="001930C8" w:rsidP="001930C8">
      <w:pPr>
        <w:adjustRightInd w:val="0"/>
        <w:snapToGrid w:val="0"/>
        <w:rPr>
          <w:szCs w:val="21"/>
        </w:rPr>
      </w:pPr>
      <w:r w:rsidRPr="001930C8">
        <w:rPr>
          <w:rFonts w:hAnsi="宋体" w:hint="eastAsia"/>
          <w:b/>
          <w:szCs w:val="21"/>
        </w:rPr>
        <w:lastRenderedPageBreak/>
        <w:t>例</w:t>
      </w:r>
      <w:r w:rsidRPr="001930C8">
        <w:rPr>
          <w:rFonts w:hAnsi="宋体" w:hint="eastAsia"/>
          <w:b/>
          <w:szCs w:val="21"/>
        </w:rPr>
        <w:t xml:space="preserve">12. </w:t>
      </w:r>
      <w:r w:rsidR="00ED7A35" w:rsidRPr="0063096B">
        <w:rPr>
          <w:rFonts w:hAnsi="宋体"/>
          <w:szCs w:val="21"/>
        </w:rPr>
        <w:t>运来三车苹果，甲车比乙车多</w:t>
      </w:r>
      <w:r w:rsidR="00ED7A35" w:rsidRPr="0063096B">
        <w:rPr>
          <w:szCs w:val="21"/>
        </w:rPr>
        <w:t>4</w:t>
      </w:r>
      <w:r w:rsidR="00ED7A35" w:rsidRPr="0063096B">
        <w:rPr>
          <w:rFonts w:hAnsi="宋体"/>
          <w:szCs w:val="21"/>
        </w:rPr>
        <w:t>箱，乙车比丙车多</w:t>
      </w:r>
      <w:r w:rsidR="00ED7A35" w:rsidRPr="0063096B">
        <w:rPr>
          <w:szCs w:val="21"/>
        </w:rPr>
        <w:t>4</w:t>
      </w:r>
      <w:r w:rsidR="00ED7A35" w:rsidRPr="0063096B">
        <w:rPr>
          <w:rFonts w:hAnsi="宋体"/>
          <w:szCs w:val="21"/>
        </w:rPr>
        <w:t>箱，甲车比乙车每箱少</w:t>
      </w:r>
      <w:r w:rsidR="00ED7A35" w:rsidRPr="0063096B">
        <w:rPr>
          <w:szCs w:val="21"/>
        </w:rPr>
        <w:t>3</w:t>
      </w:r>
      <w:r w:rsidR="00ED7A35" w:rsidRPr="0063096B">
        <w:rPr>
          <w:rFonts w:hAnsi="宋体"/>
          <w:szCs w:val="21"/>
        </w:rPr>
        <w:t>个苹果，乙车比丙车每箱少</w:t>
      </w:r>
      <w:r w:rsidR="00ED7A35" w:rsidRPr="0063096B">
        <w:rPr>
          <w:szCs w:val="21"/>
        </w:rPr>
        <w:t>5</w:t>
      </w:r>
      <w:r w:rsidR="00ED7A35" w:rsidRPr="0063096B">
        <w:rPr>
          <w:rFonts w:hAnsi="宋体"/>
          <w:szCs w:val="21"/>
        </w:rPr>
        <w:t>个苹果，甲车比乙车</w:t>
      </w:r>
      <w:proofErr w:type="gramStart"/>
      <w:r w:rsidR="00ED7A35" w:rsidRPr="0063096B">
        <w:rPr>
          <w:rFonts w:hAnsi="宋体"/>
          <w:szCs w:val="21"/>
        </w:rPr>
        <w:t>总共多</w:t>
      </w:r>
      <w:proofErr w:type="gramEnd"/>
      <w:r w:rsidR="00ED7A35" w:rsidRPr="0063096B">
        <w:rPr>
          <w:szCs w:val="21"/>
        </w:rPr>
        <w:t>3</w:t>
      </w:r>
      <w:r w:rsidR="00ED7A35" w:rsidRPr="0063096B">
        <w:rPr>
          <w:rFonts w:hAnsi="宋体"/>
          <w:szCs w:val="21"/>
        </w:rPr>
        <w:t>个苹果，乙车比丙车</w:t>
      </w:r>
      <w:proofErr w:type="gramStart"/>
      <w:r w:rsidR="00ED7A35" w:rsidRPr="0063096B">
        <w:rPr>
          <w:rFonts w:hAnsi="宋体"/>
          <w:szCs w:val="21"/>
        </w:rPr>
        <w:t>总共多</w:t>
      </w:r>
      <w:proofErr w:type="gramEnd"/>
      <w:r w:rsidR="00ED7A35" w:rsidRPr="0063096B">
        <w:rPr>
          <w:szCs w:val="21"/>
        </w:rPr>
        <w:t>5</w:t>
      </w:r>
      <w:r w:rsidR="00ED7A35" w:rsidRPr="0063096B">
        <w:rPr>
          <w:rFonts w:hAnsi="宋体"/>
          <w:szCs w:val="21"/>
        </w:rPr>
        <w:t>个苹果，这三车苹果共有多少个？</w:t>
      </w:r>
    </w:p>
    <w:p w:rsidR="001930C8" w:rsidRDefault="001930C8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 w:hint="eastAsia"/>
          <w:szCs w:val="21"/>
        </w:rPr>
      </w:pPr>
    </w:p>
    <w:p w:rsidR="007448CD" w:rsidRDefault="007448CD" w:rsidP="001930C8">
      <w:pPr>
        <w:adjustRightInd w:val="0"/>
        <w:snapToGrid w:val="0"/>
        <w:rPr>
          <w:rFonts w:hAnsi="宋体"/>
          <w:szCs w:val="21"/>
        </w:rPr>
      </w:pPr>
    </w:p>
    <w:p w:rsidR="00ED7A35" w:rsidRPr="0063096B" w:rsidRDefault="001930C8" w:rsidP="001930C8">
      <w:pPr>
        <w:adjustRightInd w:val="0"/>
        <w:snapToGrid w:val="0"/>
        <w:rPr>
          <w:szCs w:val="21"/>
        </w:rPr>
      </w:pPr>
      <w:r w:rsidRPr="001930C8">
        <w:rPr>
          <w:rFonts w:hAnsi="宋体" w:hint="eastAsia"/>
          <w:b/>
          <w:szCs w:val="21"/>
        </w:rPr>
        <w:t>例</w:t>
      </w:r>
      <w:r w:rsidRPr="001930C8">
        <w:rPr>
          <w:rFonts w:hAnsi="宋体" w:hint="eastAsia"/>
          <w:b/>
          <w:szCs w:val="21"/>
        </w:rPr>
        <w:t xml:space="preserve">13. </w:t>
      </w:r>
      <w:r w:rsidR="00ED7A35" w:rsidRPr="0063096B">
        <w:rPr>
          <w:rFonts w:hAnsi="宋体"/>
          <w:szCs w:val="21"/>
        </w:rPr>
        <w:t>有大、中、小三种包装的筷子</w:t>
      </w:r>
      <w:r>
        <w:rPr>
          <w:rFonts w:hAnsi="宋体" w:hint="eastAsia"/>
          <w:szCs w:val="21"/>
        </w:rPr>
        <w:t>27</w:t>
      </w:r>
      <w:r w:rsidR="00ED7A35" w:rsidRPr="0063096B">
        <w:rPr>
          <w:rFonts w:hAnsi="宋体"/>
          <w:szCs w:val="21"/>
        </w:rPr>
        <w:t>盒，它们分别装有</w:t>
      </w:r>
      <w:r>
        <w:rPr>
          <w:rFonts w:hAnsi="宋体" w:hint="eastAsia"/>
          <w:szCs w:val="21"/>
        </w:rPr>
        <w:t>18</w:t>
      </w:r>
      <w:r w:rsidR="00ED7A35" w:rsidRPr="0063096B">
        <w:rPr>
          <w:rFonts w:hAnsi="宋体"/>
          <w:szCs w:val="21"/>
        </w:rPr>
        <w:t>双、</w:t>
      </w:r>
      <w:r>
        <w:rPr>
          <w:rFonts w:hAnsi="宋体" w:hint="eastAsia"/>
          <w:szCs w:val="21"/>
        </w:rPr>
        <w:t>12</w:t>
      </w:r>
      <w:r w:rsidR="00ED7A35" w:rsidRPr="0063096B">
        <w:rPr>
          <w:rFonts w:hAnsi="宋体"/>
          <w:szCs w:val="21"/>
        </w:rPr>
        <w:t>双、</w:t>
      </w:r>
      <w:r>
        <w:rPr>
          <w:rFonts w:hAnsi="宋体" w:hint="eastAsia"/>
          <w:szCs w:val="21"/>
        </w:rPr>
        <w:t>8</w:t>
      </w:r>
      <w:r w:rsidR="00ED7A35" w:rsidRPr="0063096B">
        <w:rPr>
          <w:rFonts w:hAnsi="宋体"/>
          <w:szCs w:val="21"/>
        </w:rPr>
        <w:t>双筷子，一共装有</w:t>
      </w:r>
      <w:r>
        <w:rPr>
          <w:rFonts w:hAnsi="宋体" w:hint="eastAsia"/>
          <w:szCs w:val="21"/>
        </w:rPr>
        <w:t>330</w:t>
      </w:r>
      <w:r w:rsidR="00ED7A35" w:rsidRPr="0063096B">
        <w:rPr>
          <w:rFonts w:hAnsi="宋体"/>
          <w:szCs w:val="21"/>
        </w:rPr>
        <w:t>双筷子，其中小盒数是</w:t>
      </w:r>
      <w:proofErr w:type="gramStart"/>
      <w:r w:rsidR="00ED7A35" w:rsidRPr="0063096B">
        <w:rPr>
          <w:rFonts w:hAnsi="宋体"/>
          <w:szCs w:val="21"/>
        </w:rPr>
        <w:t>中盒数</w:t>
      </w:r>
      <w:proofErr w:type="gramEnd"/>
      <w:r w:rsidR="00ED7A35" w:rsidRPr="0063096B"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2</w:t>
      </w:r>
      <w:r w:rsidR="00ED7A35" w:rsidRPr="0063096B">
        <w:rPr>
          <w:rFonts w:hAnsi="宋体"/>
          <w:szCs w:val="21"/>
        </w:rPr>
        <w:t>倍．问：三种盒各有多少盒？</w:t>
      </w: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ED7A35" w:rsidRPr="0063096B" w:rsidRDefault="00ED7A35" w:rsidP="00A178FF">
      <w:pPr>
        <w:numPr>
          <w:ilvl w:val="0"/>
          <w:numId w:val="8"/>
        </w:numPr>
        <w:adjustRightInd w:val="0"/>
        <w:snapToGrid w:val="0"/>
        <w:ind w:left="840" w:hangingChars="400" w:hanging="840"/>
        <w:rPr>
          <w:szCs w:val="21"/>
        </w:rPr>
      </w:pPr>
      <w:r w:rsidRPr="0063096B">
        <w:rPr>
          <w:rFonts w:hAnsi="宋体"/>
          <w:szCs w:val="21"/>
        </w:rPr>
        <w:t>用</w:t>
      </w:r>
      <w:r w:rsidR="00BB1D09">
        <w:rPr>
          <w:rFonts w:hAnsi="宋体" w:hint="eastAsia"/>
          <w:szCs w:val="21"/>
        </w:rPr>
        <w:t>62</w:t>
      </w:r>
      <w:r w:rsidRPr="0063096B">
        <w:rPr>
          <w:rFonts w:hAnsi="宋体"/>
          <w:szCs w:val="21"/>
        </w:rPr>
        <w:t>根同样长的木条钉制出正三角形、正方形和正五边形总共有</w:t>
      </w:r>
      <w:r w:rsidR="00BB1D09">
        <w:rPr>
          <w:rFonts w:hAnsi="宋体" w:hint="eastAsia"/>
          <w:szCs w:val="21"/>
        </w:rPr>
        <w:t>15</w:t>
      </w:r>
      <w:r w:rsidRPr="0063096B">
        <w:rPr>
          <w:rFonts w:hAnsi="宋体"/>
          <w:szCs w:val="21"/>
        </w:rPr>
        <w:t>个</w:t>
      </w:r>
      <w:r w:rsidRPr="0063096B">
        <w:rPr>
          <w:szCs w:val="21"/>
        </w:rPr>
        <w:t>.</w:t>
      </w:r>
      <w:r w:rsidRPr="0063096B">
        <w:rPr>
          <w:rFonts w:hAnsi="宋体"/>
          <w:szCs w:val="21"/>
        </w:rPr>
        <w:t>其中正方形的个数是三角形与五边形个数和的一半，三角形、正方形和五边形各有多少个？</w:t>
      </w: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7448CD" w:rsidRDefault="007448CD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 w:hint="eastAsia"/>
          <w:sz w:val="21"/>
          <w:szCs w:val="21"/>
        </w:rPr>
      </w:pPr>
    </w:p>
    <w:p w:rsidR="00ED7A35" w:rsidRPr="0063096B" w:rsidRDefault="00ED7A35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/>
          <w:sz w:val="21"/>
          <w:szCs w:val="21"/>
        </w:rPr>
      </w:pPr>
    </w:p>
    <w:p w:rsidR="0040640F" w:rsidRPr="0063096B" w:rsidRDefault="0040640F" w:rsidP="000E0973">
      <w:pPr>
        <w:pStyle w:val="a9"/>
        <w:adjustRightInd w:val="0"/>
        <w:snapToGrid w:val="0"/>
        <w:spacing w:before="0" w:beforeAutospacing="0" w:after="0" w:afterAutospacing="0"/>
        <w:ind w:left="840" w:hangingChars="400" w:hanging="840"/>
        <w:rPr>
          <w:rFonts w:ascii="Times New Roman" w:hAnsi="Times New Roman"/>
          <w:sz w:val="21"/>
          <w:szCs w:val="21"/>
        </w:rPr>
      </w:pPr>
    </w:p>
    <w:p w:rsidR="00ED7A35" w:rsidRPr="0063096B" w:rsidRDefault="00B93C0C" w:rsidP="00B93C0C">
      <w:pPr>
        <w:adjustRightInd w:val="0"/>
        <w:snapToGrid w:val="0"/>
        <w:rPr>
          <w:szCs w:val="21"/>
        </w:rPr>
      </w:pPr>
      <w:r w:rsidRPr="00B93C0C">
        <w:rPr>
          <w:rFonts w:hAnsi="宋体" w:hint="eastAsia"/>
          <w:b/>
          <w:szCs w:val="21"/>
        </w:rPr>
        <w:t>例</w:t>
      </w:r>
      <w:r w:rsidRPr="00B93C0C">
        <w:rPr>
          <w:rFonts w:hAnsi="宋体" w:hint="eastAsia"/>
          <w:b/>
          <w:szCs w:val="21"/>
        </w:rPr>
        <w:t xml:space="preserve">14. </w:t>
      </w:r>
      <w:r>
        <w:rPr>
          <w:rFonts w:hAnsi="宋体" w:hint="eastAsia"/>
          <w:szCs w:val="21"/>
        </w:rPr>
        <w:t>**</w:t>
      </w:r>
      <w:r w:rsidR="00ED7A35" w:rsidRPr="0063096B">
        <w:rPr>
          <w:rFonts w:hAnsi="宋体"/>
          <w:szCs w:val="21"/>
        </w:rPr>
        <w:t>甲、乙两人生产一种产品，这种产品由一个</w:t>
      </w:r>
      <w:r w:rsidR="00BB1D09">
        <w:rPr>
          <w:rFonts w:hAnsi="宋体" w:hint="eastAsia"/>
          <w:szCs w:val="21"/>
        </w:rPr>
        <w:t>A</w:t>
      </w:r>
      <w:r w:rsidR="00ED7A35" w:rsidRPr="0063096B">
        <w:rPr>
          <w:rFonts w:hAnsi="宋体"/>
          <w:szCs w:val="21"/>
        </w:rPr>
        <w:t>配件与一个</w:t>
      </w:r>
      <w:r w:rsidR="00BB1D09">
        <w:rPr>
          <w:rFonts w:hAnsi="宋体" w:hint="eastAsia"/>
          <w:szCs w:val="21"/>
        </w:rPr>
        <w:t>B</w:t>
      </w:r>
      <w:r w:rsidR="00ED7A35" w:rsidRPr="0063096B">
        <w:rPr>
          <w:rFonts w:hAnsi="宋体"/>
          <w:szCs w:val="21"/>
        </w:rPr>
        <w:t>配件组成．</w:t>
      </w:r>
      <w:proofErr w:type="gramStart"/>
      <w:r w:rsidR="00ED7A35" w:rsidRPr="0063096B">
        <w:rPr>
          <w:rFonts w:hAnsi="宋体"/>
          <w:szCs w:val="21"/>
        </w:rPr>
        <w:t>甲每天</w:t>
      </w:r>
      <w:proofErr w:type="gramEnd"/>
      <w:r w:rsidR="00ED7A35" w:rsidRPr="0063096B">
        <w:rPr>
          <w:rFonts w:hAnsi="宋体"/>
          <w:szCs w:val="21"/>
        </w:rPr>
        <w:t>生产</w:t>
      </w:r>
      <w:r w:rsidR="00ED7A35" w:rsidRPr="0063096B">
        <w:rPr>
          <w:szCs w:val="21"/>
        </w:rPr>
        <w:t>300</w:t>
      </w:r>
      <w:r w:rsidR="00ED7A35" w:rsidRPr="0063096B">
        <w:rPr>
          <w:rFonts w:hAnsi="宋体"/>
          <w:szCs w:val="21"/>
        </w:rPr>
        <w:t>个</w:t>
      </w:r>
      <w:r w:rsidR="00BB1D09">
        <w:rPr>
          <w:rFonts w:hAnsi="宋体" w:hint="eastAsia"/>
          <w:szCs w:val="21"/>
        </w:rPr>
        <w:t>A</w:t>
      </w:r>
      <w:r w:rsidR="00ED7A35" w:rsidRPr="0063096B">
        <w:rPr>
          <w:rFonts w:hAnsi="宋体"/>
          <w:szCs w:val="21"/>
        </w:rPr>
        <w:t>配件，或生产</w:t>
      </w:r>
      <w:r w:rsidR="00ED7A35" w:rsidRPr="0063096B">
        <w:rPr>
          <w:szCs w:val="21"/>
        </w:rPr>
        <w:t>150</w:t>
      </w:r>
      <w:r w:rsidR="00ED7A35" w:rsidRPr="0063096B">
        <w:rPr>
          <w:rFonts w:hAnsi="宋体"/>
          <w:szCs w:val="21"/>
        </w:rPr>
        <w:t>个</w:t>
      </w:r>
      <w:r w:rsidR="00BB1D09">
        <w:rPr>
          <w:rFonts w:hAnsi="宋体" w:hint="eastAsia"/>
          <w:szCs w:val="21"/>
        </w:rPr>
        <w:t>B</w:t>
      </w:r>
      <w:r w:rsidR="00ED7A35" w:rsidRPr="0063096B">
        <w:rPr>
          <w:rFonts w:hAnsi="宋体"/>
          <w:szCs w:val="21"/>
        </w:rPr>
        <w:t>配件；</w:t>
      </w:r>
      <w:proofErr w:type="gramStart"/>
      <w:r w:rsidR="00ED7A35" w:rsidRPr="0063096B">
        <w:rPr>
          <w:rFonts w:hAnsi="宋体"/>
          <w:szCs w:val="21"/>
        </w:rPr>
        <w:t>乙每天</w:t>
      </w:r>
      <w:proofErr w:type="gramEnd"/>
      <w:r w:rsidR="00ED7A35" w:rsidRPr="0063096B">
        <w:rPr>
          <w:rFonts w:hAnsi="宋体"/>
          <w:szCs w:val="21"/>
        </w:rPr>
        <w:t>生产</w:t>
      </w:r>
      <w:r w:rsidR="00ED7A35" w:rsidRPr="0063096B">
        <w:rPr>
          <w:szCs w:val="21"/>
        </w:rPr>
        <w:t>120</w:t>
      </w:r>
      <w:r w:rsidR="00ED7A35" w:rsidRPr="0063096B">
        <w:rPr>
          <w:rFonts w:hAnsi="宋体"/>
          <w:szCs w:val="21"/>
        </w:rPr>
        <w:t>个</w:t>
      </w:r>
      <w:r w:rsidR="00BB1D09">
        <w:rPr>
          <w:rFonts w:hAnsi="宋体" w:hint="eastAsia"/>
          <w:szCs w:val="21"/>
        </w:rPr>
        <w:t>A</w:t>
      </w:r>
      <w:r w:rsidR="00ED7A35" w:rsidRPr="0063096B">
        <w:rPr>
          <w:rFonts w:hAnsi="宋体"/>
          <w:szCs w:val="21"/>
        </w:rPr>
        <w:t>配件，或生产</w:t>
      </w:r>
      <w:r w:rsidR="00ED7A35" w:rsidRPr="0063096B">
        <w:rPr>
          <w:szCs w:val="21"/>
        </w:rPr>
        <w:t>48</w:t>
      </w:r>
      <w:r w:rsidR="00ED7A35" w:rsidRPr="0063096B">
        <w:rPr>
          <w:rFonts w:hAnsi="宋体"/>
          <w:szCs w:val="21"/>
        </w:rPr>
        <w:t>个</w:t>
      </w:r>
      <w:r w:rsidR="00BB1D09">
        <w:rPr>
          <w:rFonts w:hAnsi="宋体" w:hint="eastAsia"/>
          <w:szCs w:val="21"/>
        </w:rPr>
        <w:t>B</w:t>
      </w:r>
      <w:r w:rsidR="00ED7A35" w:rsidRPr="0063096B">
        <w:rPr>
          <w:rFonts w:hAnsi="宋体"/>
          <w:szCs w:val="21"/>
        </w:rPr>
        <w:t>配件．为了在</w:t>
      </w:r>
      <w:r w:rsidR="00ED7A35" w:rsidRPr="0063096B">
        <w:rPr>
          <w:szCs w:val="21"/>
        </w:rPr>
        <w:t>10</w:t>
      </w:r>
      <w:r w:rsidR="00ED7A35" w:rsidRPr="0063096B">
        <w:rPr>
          <w:rFonts w:hAnsi="宋体"/>
          <w:szCs w:val="21"/>
        </w:rPr>
        <w:t>天内生产出更多的产品，二人决定合作生产，这样他们最多能生产出多少套产品？</w:t>
      </w: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7448CD" w:rsidRPr="007448CD" w:rsidRDefault="007448CD" w:rsidP="007448CD">
      <w:pPr>
        <w:adjustRightInd w:val="0"/>
        <w:snapToGrid w:val="0"/>
        <w:rPr>
          <w:rFonts w:hint="eastAsia"/>
          <w:szCs w:val="21"/>
        </w:rPr>
      </w:pPr>
    </w:p>
    <w:p w:rsidR="00ED7A35" w:rsidRPr="0063096B" w:rsidRDefault="00ED7A35" w:rsidP="00176F28">
      <w:pPr>
        <w:numPr>
          <w:ilvl w:val="0"/>
          <w:numId w:val="8"/>
        </w:numPr>
        <w:adjustRightInd w:val="0"/>
        <w:snapToGrid w:val="0"/>
        <w:rPr>
          <w:szCs w:val="21"/>
        </w:rPr>
      </w:pPr>
      <w:r w:rsidRPr="0063096B">
        <w:rPr>
          <w:rFonts w:hAnsi="宋体"/>
          <w:szCs w:val="21"/>
        </w:rPr>
        <w:t>某服装厂有甲、乙两个生产车间，甲车间每天能生产上衣</w:t>
      </w:r>
      <w:r w:rsidRPr="0063096B">
        <w:rPr>
          <w:szCs w:val="21"/>
        </w:rPr>
        <w:t>16</w:t>
      </w:r>
      <w:r w:rsidRPr="0063096B">
        <w:rPr>
          <w:rFonts w:hAnsi="宋体"/>
          <w:szCs w:val="21"/>
        </w:rPr>
        <w:t>件或裤子</w:t>
      </w:r>
      <w:r w:rsidRPr="0063096B">
        <w:rPr>
          <w:szCs w:val="21"/>
        </w:rPr>
        <w:t>20</w:t>
      </w:r>
      <w:r w:rsidRPr="0063096B">
        <w:rPr>
          <w:rFonts w:hAnsi="宋体"/>
          <w:szCs w:val="21"/>
        </w:rPr>
        <w:t>件；乙车间每天能生产上衣</w:t>
      </w:r>
      <w:r w:rsidRPr="0063096B">
        <w:rPr>
          <w:szCs w:val="21"/>
        </w:rPr>
        <w:t>18</w:t>
      </w:r>
      <w:r w:rsidRPr="0063096B">
        <w:rPr>
          <w:rFonts w:hAnsi="宋体"/>
          <w:szCs w:val="21"/>
        </w:rPr>
        <w:t>件或裤子</w:t>
      </w:r>
      <w:r w:rsidRPr="0063096B">
        <w:rPr>
          <w:szCs w:val="21"/>
        </w:rPr>
        <w:t>24</w:t>
      </w:r>
      <w:r w:rsidRPr="0063096B">
        <w:rPr>
          <w:rFonts w:hAnsi="宋体"/>
          <w:szCs w:val="21"/>
        </w:rPr>
        <w:t>件．现在要上衣和裤子配套，两车间合作</w:t>
      </w:r>
      <w:r w:rsidRPr="0063096B">
        <w:rPr>
          <w:szCs w:val="21"/>
        </w:rPr>
        <w:t>21</w:t>
      </w:r>
      <w:r w:rsidRPr="0063096B">
        <w:rPr>
          <w:rFonts w:hAnsi="宋体"/>
          <w:szCs w:val="21"/>
        </w:rPr>
        <w:t>天，最多能生产多少套衣服？</w:t>
      </w:r>
    </w:p>
    <w:p w:rsidR="00ED7A35" w:rsidRDefault="00ED7A35" w:rsidP="0040640F">
      <w:pPr>
        <w:pStyle w:val="17"/>
        <w:adjustRightInd w:val="0"/>
        <w:spacing w:before="0" w:beforeAutospacing="0" w:after="0" w:afterAutospacing="0"/>
        <w:ind w:leftChars="405" w:left="850"/>
        <w:rPr>
          <w:rFonts w:hint="eastAsia"/>
        </w:rPr>
      </w:pPr>
    </w:p>
    <w:p w:rsidR="007448CD" w:rsidRPr="0063096B" w:rsidRDefault="007448CD" w:rsidP="0040640F">
      <w:pPr>
        <w:pStyle w:val="17"/>
        <w:adjustRightInd w:val="0"/>
        <w:spacing w:before="0" w:beforeAutospacing="0" w:after="0" w:afterAutospacing="0"/>
        <w:ind w:leftChars="405" w:left="850"/>
      </w:pPr>
    </w:p>
    <w:sectPr w:rsidR="007448CD" w:rsidRPr="0063096B" w:rsidSect="009B77DF">
      <w:headerReference w:type="even" r:id="rId46"/>
      <w:footerReference w:type="even" r:id="rId47"/>
      <w:footerReference w:type="default" r:id="rId48"/>
      <w:pgSz w:w="11907" w:h="16840" w:code="9"/>
      <w:pgMar w:top="1134" w:right="1134" w:bottom="1134" w:left="1134" w:header="454" w:footer="454" w:gutter="0"/>
      <w:pgNumType w:start="1"/>
      <w:cols w:space="425"/>
      <w:docGrid w:type="lines" w:linePitch="312" w:charSpace="3922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183B" w:rsidRDefault="0062183B">
      <w:r>
        <w:separator/>
      </w:r>
    </w:p>
  </w:endnote>
  <w:endnote w:type="continuationSeparator" w:id="0">
    <w:p w:rsidR="0062183B" w:rsidRDefault="0062183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61E4" w:rsidRDefault="00AB61E4" w:rsidP="00D21AD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AB61E4" w:rsidRDefault="00AB61E4" w:rsidP="00F43B8F">
    <w:pPr>
      <w:pStyle w:val="a5"/>
      <w:jc w:val="center"/>
      <w:rPr>
        <w:rStyle w:val="a6"/>
        <w:rFonts w:ascii="黑体" w:eastAsia="黑体"/>
        <w:sz w:val="15"/>
        <w:szCs w:val="15"/>
      </w:rPr>
    </w:pPr>
    <w:r>
      <w:rPr>
        <w:rFonts w:hint="eastAsia"/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497205</wp:posOffset>
          </wp:positionH>
          <wp:positionV relativeFrom="paragraph">
            <wp:posOffset>635</wp:posOffset>
          </wp:positionV>
          <wp:extent cx="520700" cy="436245"/>
          <wp:effectExtent l="0" t="0" r="0" b="0"/>
          <wp:wrapNone/>
          <wp:docPr id="93" name="图片 93" descr="讲义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3" descr="讲义H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0700" cy="436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AB61E4" w:rsidRDefault="00AB61E4" w:rsidP="00F43B8F">
    <w:pPr>
      <w:pStyle w:val="a5"/>
      <w:jc w:val="center"/>
      <w:rPr>
        <w:sz w:val="15"/>
        <w:szCs w:val="15"/>
      </w:rPr>
    </w:pPr>
    <w:r w:rsidRPr="00D22C4D">
      <w:rPr>
        <w:rStyle w:val="a6"/>
        <w:rFonts w:ascii="黑体" w:eastAsia="黑体" w:hint="eastAsia"/>
        <w:sz w:val="15"/>
        <w:szCs w:val="15"/>
      </w:rPr>
      <w:t>|</w:t>
    </w:r>
    <w:r>
      <w:rPr>
        <w:rStyle w:val="a6"/>
        <w:rFonts w:ascii="黑体" w:eastAsia="黑体" w:hint="eastAsia"/>
        <w:sz w:val="15"/>
        <w:szCs w:val="15"/>
      </w:rPr>
      <w:t>初一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数学</w:t>
    </w:r>
    <w:r w:rsidRPr="00D22C4D">
      <w:rPr>
        <w:rStyle w:val="a6"/>
        <w:rFonts w:ascii="黑体" w:eastAsia="黑体" w:hint="eastAsia"/>
        <w:sz w:val="15"/>
        <w:szCs w:val="15"/>
      </w:rPr>
      <w:t>·基础</w:t>
    </w:r>
    <w:r>
      <w:rPr>
        <w:rStyle w:val="a6"/>
        <w:rFonts w:ascii="黑体" w:eastAsia="黑体" w:hint="eastAsia"/>
        <w:sz w:val="15"/>
        <w:szCs w:val="15"/>
      </w:rPr>
      <w:t>-提高-精英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学生版</w:t>
    </w:r>
    <w:r w:rsidRPr="00D22C4D">
      <w:rPr>
        <w:rStyle w:val="a6"/>
        <w:rFonts w:ascii="黑体" w:eastAsia="黑体" w:hint="eastAsia"/>
        <w:sz w:val="15"/>
        <w:szCs w:val="15"/>
      </w:rPr>
      <w:t>| 第</w:t>
    </w:r>
    <w:r w:rsidRPr="00827DBC">
      <w:rPr>
        <w:rStyle w:val="a6"/>
        <w:rFonts w:ascii="黑体" w:eastAsia="黑体" w:hint="eastAsia"/>
        <w:sz w:val="15"/>
        <w:szCs w:val="15"/>
      </w:rPr>
      <w:t>1</w:t>
    </w:r>
    <w:r w:rsidRPr="00D22C4D">
      <w:rPr>
        <w:rStyle w:val="a6"/>
        <w:rFonts w:ascii="黑体" w:eastAsia="黑体" w:hint="eastAsia"/>
        <w:sz w:val="15"/>
        <w:szCs w:val="15"/>
      </w:rPr>
      <w:t>讲 第页</w:t>
    </w:r>
  </w:p>
  <w:p w:rsidR="00AB61E4" w:rsidRDefault="00AB61E4">
    <w:pPr>
      <w:pStyle w:val="a5"/>
    </w:pPr>
    <w:r>
      <w:rPr>
        <w:rFonts w:hint="eastAsia"/>
        <w:noProof/>
        <w:sz w:val="15"/>
        <w:szCs w:val="15"/>
      </w:rPr>
      <w:drawing>
        <wp:inline distT="0" distB="0" distL="0" distR="0">
          <wp:extent cx="5895975" cy="85725"/>
          <wp:effectExtent l="19050" t="0" r="9525" b="0"/>
          <wp:docPr id="746" name="图片 746" descr="中学页脚定稿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46" descr="中学页脚定稿H"/>
                  <pic:cNvPicPr>
                    <a:picLocks noChangeAspect="1" noChangeArrowheads="1"/>
                  </pic:cNvPicPr>
                </pic:nvPicPr>
                <pic:blipFill>
                  <a:blip r:embed="rId2">
                    <a:lum contrast="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95975" cy="857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232626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AB61E4" w:rsidRDefault="00AB61E4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8F036D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8F036D">
              <w:rPr>
                <w:b/>
                <w:noProof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B61E4" w:rsidRPr="002D48ED" w:rsidRDefault="00AB61E4" w:rsidP="002D48E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183B" w:rsidRDefault="0062183B">
      <w:r>
        <w:separator/>
      </w:r>
    </w:p>
  </w:footnote>
  <w:footnote w:type="continuationSeparator" w:id="0">
    <w:p w:rsidR="0062183B" w:rsidRDefault="0062183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61E4" w:rsidRDefault="00AB61E4" w:rsidP="002D10D2">
    <w:pPr>
      <w:pStyle w:val="a4"/>
      <w:ind w:right="-38"/>
      <w:jc w:val="both"/>
    </w:pPr>
    <w:r>
      <w:rPr>
        <w:rFonts w:hint="eastAsia"/>
        <w:noProof/>
      </w:rPr>
      <w:drawing>
        <wp:inline distT="0" distB="0" distL="0" distR="0">
          <wp:extent cx="5905500" cy="276225"/>
          <wp:effectExtent l="19050" t="0" r="0" b="0"/>
          <wp:docPr id="745" name="图片 745" descr="圆环 雪花定稿新LOGO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45" descr="圆环 雪花定稿新LOGOH"/>
                  <pic:cNvPicPr>
                    <a:picLocks noChangeAspect="1" noChangeArrowheads="1"/>
                  </pic:cNvPicPr>
                </pic:nvPicPr>
                <pic:blipFill>
                  <a:blip r:embed="rId1">
                    <a:lum contrast="12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055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AB61E4" w:rsidRDefault="00AB61E4" w:rsidP="00C57B15">
    <w:pPr>
      <w:pStyle w:val="a4"/>
      <w:ind w:right="53"/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44D06"/>
    <w:multiLevelType w:val="hybridMultilevel"/>
    <w:tmpl w:val="8EF85F06"/>
    <w:lvl w:ilvl="0" w:tplc="A4140B7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/>
        <w:color w:val="auto"/>
        <w:sz w:val="21"/>
        <w:szCs w:val="21"/>
      </w:rPr>
    </w:lvl>
    <w:lvl w:ilvl="1" w:tplc="DD9652D0">
      <w:start w:val="1"/>
      <w:numFmt w:val="none"/>
      <w:lvlText w:val="【巩固】"/>
      <w:lvlJc w:val="left"/>
      <w:pPr>
        <w:tabs>
          <w:tab w:val="num" w:pos="704"/>
        </w:tabs>
        <w:ind w:left="1327" w:hanging="907"/>
      </w:pPr>
      <w:rPr>
        <w:rFonts w:hint="eastAsia"/>
        <w:b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2AD682C"/>
    <w:multiLevelType w:val="hybridMultilevel"/>
    <w:tmpl w:val="52CE2DC2"/>
    <w:lvl w:ilvl="0" w:tplc="DD9652D0">
      <w:start w:val="1"/>
      <w:numFmt w:val="none"/>
      <w:lvlText w:val="【巩固】"/>
      <w:lvlJc w:val="left"/>
      <w:pPr>
        <w:tabs>
          <w:tab w:val="num" w:pos="364"/>
        </w:tabs>
        <w:ind w:left="987" w:hanging="90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20"/>
        </w:tabs>
        <w:ind w:left="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40"/>
        </w:tabs>
        <w:ind w:left="1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60"/>
        </w:tabs>
        <w:ind w:left="1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80"/>
        </w:tabs>
        <w:ind w:left="2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00"/>
        </w:tabs>
        <w:ind w:left="2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20"/>
        </w:tabs>
        <w:ind w:left="3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40"/>
        </w:tabs>
        <w:ind w:left="3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60"/>
        </w:tabs>
        <w:ind w:left="3860" w:hanging="420"/>
      </w:pPr>
    </w:lvl>
  </w:abstractNum>
  <w:abstractNum w:abstractNumId="2">
    <w:nsid w:val="060520AF"/>
    <w:multiLevelType w:val="hybridMultilevel"/>
    <w:tmpl w:val="323C9748"/>
    <w:lvl w:ilvl="0" w:tplc="12162686">
      <w:start w:val="3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7044E7B"/>
    <w:multiLevelType w:val="hybridMultilevel"/>
    <w:tmpl w:val="C138F2FE"/>
    <w:lvl w:ilvl="0" w:tplc="B6A8C888">
      <w:start w:val="1"/>
      <w:numFmt w:val="none"/>
      <w:lvlText w:val="【解析】"/>
      <w:lvlJc w:val="left"/>
      <w:pPr>
        <w:tabs>
          <w:tab w:val="num" w:pos="0"/>
        </w:tabs>
        <w:ind w:left="851" w:hanging="851"/>
      </w:pPr>
      <w:rPr>
        <w:rFonts w:ascii="黑体" w:eastAsia="黑体" w:hAnsi="宋体" w:hint="eastAsia"/>
        <w:b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87345C2"/>
    <w:multiLevelType w:val="multilevel"/>
    <w:tmpl w:val="9E1299F8"/>
    <w:lvl w:ilvl="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decimal"/>
      <w:lvlText w:val="练习%5."/>
      <w:lvlJc w:val="left"/>
      <w:pPr>
        <w:tabs>
          <w:tab w:val="num" w:pos="1680"/>
        </w:tabs>
        <w:ind w:left="2531" w:hanging="851"/>
      </w:pPr>
      <w:rPr>
        <w:rFonts w:ascii="Times New Roman" w:hAnsi="Times New Roman" w:hint="default"/>
        <w:b/>
        <w:i w:val="0"/>
        <w:color w:val="800000"/>
        <w:sz w:val="21"/>
        <w:szCs w:val="21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8A47F56"/>
    <w:multiLevelType w:val="hybridMultilevel"/>
    <w:tmpl w:val="95B4A306"/>
    <w:lvl w:ilvl="0" w:tplc="89448ED6">
      <w:start w:val="1"/>
      <w:numFmt w:val="none"/>
      <w:lvlText w:val="【变式】"/>
      <w:lvlJc w:val="left"/>
      <w:pPr>
        <w:tabs>
          <w:tab w:val="num" w:pos="851"/>
        </w:tabs>
        <w:ind w:left="1134" w:hanging="1132"/>
      </w:pPr>
      <w:rPr>
        <w:rFonts w:ascii="Times New Roman" w:eastAsia="宋体" w:hAnsi="Times New Roman" w:hint="default"/>
        <w:b/>
        <w:i w:val="0"/>
        <w:sz w:val="21"/>
        <w:szCs w:val="21"/>
      </w:rPr>
    </w:lvl>
    <w:lvl w:ilvl="1" w:tplc="16D65E72">
      <w:start w:val="1"/>
      <w:numFmt w:val="none"/>
      <w:lvlText w:val="【解析】"/>
      <w:lvlJc w:val="left"/>
      <w:pPr>
        <w:tabs>
          <w:tab w:val="num" w:pos="851"/>
        </w:tabs>
        <w:ind w:left="1134" w:hanging="1134"/>
      </w:pPr>
      <w:rPr>
        <w:rFonts w:ascii="Times New Roman" w:eastAsia="宋体" w:hAnsi="Times New Roman" w:hint="default"/>
        <w:b/>
        <w:i w:val="0"/>
        <w:sz w:val="21"/>
        <w:szCs w:val="21"/>
      </w:rPr>
    </w:lvl>
    <w:lvl w:ilvl="2" w:tplc="A1BE5E06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46911B8"/>
    <w:multiLevelType w:val="hybridMultilevel"/>
    <w:tmpl w:val="44E46D26"/>
    <w:lvl w:ilvl="0" w:tplc="362243E2">
      <w:start w:val="1"/>
      <w:numFmt w:val="none"/>
      <w:lvlText w:val="【变式】"/>
      <w:lvlJc w:val="left"/>
      <w:pPr>
        <w:tabs>
          <w:tab w:val="num" w:pos="907"/>
        </w:tabs>
        <w:ind w:left="907" w:hanging="907"/>
      </w:pPr>
      <w:rPr>
        <w:rFonts w:ascii="宋体" w:eastAsia="宋体" w:hAnsi="宋体" w:hint="eastAsia"/>
        <w:b/>
        <w:color w:val="auto"/>
        <w:sz w:val="21"/>
        <w:szCs w:val="21"/>
      </w:rPr>
    </w:lvl>
    <w:lvl w:ilvl="1" w:tplc="0A1C3EB0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7E77BC7"/>
    <w:multiLevelType w:val="multilevel"/>
    <w:tmpl w:val="D9E6DB06"/>
    <w:styleLink w:val="1"/>
    <w:lvl w:ilvl="0">
      <w:start w:val="1"/>
      <w:numFmt w:val="decimal"/>
      <w:lvlText w:val="【例%1】"/>
      <w:lvlJc w:val="left"/>
      <w:pPr>
        <w:tabs>
          <w:tab w:val="num" w:pos="0"/>
        </w:tabs>
        <w:ind w:left="0" w:firstLine="0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1">
      <w:start w:val="1"/>
      <w:numFmt w:val="none"/>
      <w:isLgl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2">
      <w:start w:val="1"/>
      <w:numFmt w:val="none"/>
      <w:lvlText w:val="【点评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3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5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3260"/>
        </w:tabs>
        <w:ind w:left="3260" w:hanging="425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3685"/>
        </w:tabs>
        <w:ind w:left="3685" w:hanging="425"/>
      </w:pPr>
      <w:rPr>
        <w:rFonts w:hint="eastAsia"/>
      </w:rPr>
    </w:lvl>
  </w:abstractNum>
  <w:abstractNum w:abstractNumId="8">
    <w:nsid w:val="28FE5597"/>
    <w:multiLevelType w:val="hybridMultilevel"/>
    <w:tmpl w:val="C9B6DCAC"/>
    <w:lvl w:ilvl="0" w:tplc="544EB26E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ascii="宋体" w:eastAsia="宋体" w:hAnsi="宋体"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C36523B"/>
    <w:multiLevelType w:val="hybridMultilevel"/>
    <w:tmpl w:val="20B069D6"/>
    <w:lvl w:ilvl="0" w:tplc="D63C4000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ascii="宋体" w:eastAsia="宋体" w:hAnsi="宋体"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0381AC6"/>
    <w:multiLevelType w:val="hybridMultilevel"/>
    <w:tmpl w:val="CE32D114"/>
    <w:lvl w:ilvl="0" w:tplc="877C00E2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ascii="宋体" w:eastAsia="宋体" w:hAnsi="宋体" w:hint="eastAsia"/>
        <w:sz w:val="21"/>
        <w:szCs w:val="21"/>
      </w:rPr>
    </w:lvl>
    <w:lvl w:ilvl="1" w:tplc="65F011C8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hint="default"/>
        <w:b w:val="0"/>
        <w:i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1DD3548"/>
    <w:multiLevelType w:val="multilevel"/>
    <w:tmpl w:val="C268BF30"/>
    <w:lvl w:ilvl="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decimal"/>
      <w:lvlText w:val="练习%5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auto"/>
        <w:sz w:val="21"/>
        <w:szCs w:val="21"/>
      </w:rPr>
    </w:lvl>
    <w:lvl w:ilvl="5">
      <w:start w:val="1"/>
      <w:numFmt w:val="decimal"/>
      <w:lvlText w:val="练习%6."/>
      <w:lvlJc w:val="left"/>
      <w:pPr>
        <w:tabs>
          <w:tab w:val="num" w:pos="2100"/>
        </w:tabs>
        <w:ind w:left="2951" w:hanging="851"/>
      </w:pPr>
      <w:rPr>
        <w:rFonts w:ascii="Times New Roman" w:hAnsi="Times New Roman" w:hint="default"/>
        <w:b/>
        <w:i w:val="0"/>
        <w:color w:val="800000"/>
        <w:sz w:val="21"/>
        <w:szCs w:val="21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369F2301"/>
    <w:multiLevelType w:val="hybridMultilevel"/>
    <w:tmpl w:val="6454529E"/>
    <w:lvl w:ilvl="0" w:tplc="FA1246BC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1" w:tplc="E4A2CCA0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2" w:tplc="DE641F76">
      <w:start w:val="10"/>
      <w:numFmt w:val="decimal"/>
      <w:lvlText w:val="【例%3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 w:tplc="F6D87386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4" w:tplc="A830AEB6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74925AA"/>
    <w:multiLevelType w:val="hybridMultilevel"/>
    <w:tmpl w:val="0B10A284"/>
    <w:lvl w:ilvl="0" w:tplc="9340A4A4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sz w:val="21"/>
        <w:szCs w:val="21"/>
      </w:rPr>
    </w:lvl>
    <w:lvl w:ilvl="1" w:tplc="DD9652D0">
      <w:start w:val="1"/>
      <w:numFmt w:val="none"/>
      <w:lvlText w:val="【巩固】"/>
      <w:lvlJc w:val="left"/>
      <w:pPr>
        <w:tabs>
          <w:tab w:val="num" w:pos="704"/>
        </w:tabs>
        <w:ind w:left="1327" w:hanging="907"/>
      </w:pPr>
      <w:rPr>
        <w:rFonts w:hint="eastAsia"/>
        <w:b/>
        <w:sz w:val="21"/>
        <w:szCs w:val="21"/>
      </w:rPr>
    </w:lvl>
    <w:lvl w:ilvl="2" w:tplc="9340A4A4">
      <w:start w:val="1"/>
      <w:numFmt w:val="none"/>
      <w:lvlText w:val="%3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sz w:val="21"/>
        <w:szCs w:val="21"/>
      </w:rPr>
    </w:lvl>
    <w:lvl w:ilvl="3" w:tplc="DD9652D0">
      <w:start w:val="1"/>
      <w:numFmt w:val="none"/>
      <w:lvlText w:val="【巩固】"/>
      <w:lvlJc w:val="left"/>
      <w:pPr>
        <w:tabs>
          <w:tab w:val="num" w:pos="1544"/>
        </w:tabs>
        <w:ind w:left="2167" w:hanging="907"/>
      </w:pPr>
      <w:rPr>
        <w:rFonts w:hint="eastAsia"/>
        <w:b w:val="0"/>
        <w:i w:val="0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0152B07"/>
    <w:multiLevelType w:val="multilevel"/>
    <w:tmpl w:val="586810C6"/>
    <w:lvl w:ilvl="0">
      <w:start w:val="15"/>
      <w:numFmt w:val="decimal"/>
      <w:lvlText w:val="【例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208662A"/>
    <w:multiLevelType w:val="hybridMultilevel"/>
    <w:tmpl w:val="26665E8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3584CC1"/>
    <w:multiLevelType w:val="hybridMultilevel"/>
    <w:tmpl w:val="F7FC0C70"/>
    <w:lvl w:ilvl="0" w:tplc="98FECF5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 w:tplc="923209A6">
      <w:start w:val="1"/>
      <w:numFmt w:val="none"/>
      <w:lvlText w:val="%2【解析】"/>
      <w:lvlJc w:val="left"/>
      <w:pPr>
        <w:tabs>
          <w:tab w:val="num" w:pos="993"/>
        </w:tabs>
        <w:ind w:left="993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  <w:lang w:val="en-US"/>
      </w:rPr>
    </w:lvl>
    <w:lvl w:ilvl="2" w:tplc="B9CC50E8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 w:tplc="D56AF5A8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F8D0F670">
      <w:start w:val="1"/>
      <w:numFmt w:val="decimal"/>
      <w:lvlText w:val="练习%5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auto"/>
        <w:sz w:val="21"/>
        <w:szCs w:val="21"/>
      </w:rPr>
    </w:lvl>
    <w:lvl w:ilvl="5" w:tplc="EAA686C2">
      <w:start w:val="1"/>
      <w:numFmt w:val="decimal"/>
      <w:lvlText w:val="练习%6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800000"/>
        <w:sz w:val="21"/>
        <w:szCs w:val="21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38219BC"/>
    <w:multiLevelType w:val="multilevel"/>
    <w:tmpl w:val="8F2ABF1E"/>
    <w:lvl w:ilvl="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decimal"/>
      <w:lvlText w:val="练习%5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auto"/>
        <w:sz w:val="21"/>
        <w:szCs w:val="21"/>
      </w:rPr>
    </w:lvl>
    <w:lvl w:ilvl="5">
      <w:start w:val="1"/>
      <w:numFmt w:val="decimal"/>
      <w:lvlText w:val="练习%6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800000"/>
        <w:sz w:val="21"/>
        <w:szCs w:val="21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D3E1A77"/>
    <w:multiLevelType w:val="hybridMultilevel"/>
    <w:tmpl w:val="10DE9290"/>
    <w:lvl w:ilvl="0" w:tplc="4C0CB858">
      <w:start w:val="1"/>
      <w:numFmt w:val="decimal"/>
      <w:lvlText w:val="练习 %1．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hint="default"/>
        <w:b/>
        <w:i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F8152C2"/>
    <w:multiLevelType w:val="hybridMultilevel"/>
    <w:tmpl w:val="586810C6"/>
    <w:lvl w:ilvl="0" w:tplc="86D8A862">
      <w:start w:val="15"/>
      <w:numFmt w:val="decimal"/>
      <w:lvlText w:val="【例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33C5938"/>
    <w:multiLevelType w:val="hybridMultilevel"/>
    <w:tmpl w:val="272E8392"/>
    <w:lvl w:ilvl="0" w:tplc="19CE50A4">
      <w:start w:val="1"/>
      <w:numFmt w:val="none"/>
      <w:lvlText w:val="［点评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1">
    <w:nsid w:val="5B9536A4"/>
    <w:multiLevelType w:val="hybridMultilevel"/>
    <w:tmpl w:val="DBF4B838"/>
    <w:lvl w:ilvl="0" w:tplc="E94EFFE8">
      <w:start w:val="1"/>
      <w:numFmt w:val="decimal"/>
      <w:lvlText w:val="练习%1."/>
      <w:lvlJc w:val="left"/>
      <w:pPr>
        <w:tabs>
          <w:tab w:val="num" w:pos="0"/>
        </w:tabs>
        <w:ind w:left="851" w:hanging="851"/>
      </w:pPr>
      <w:rPr>
        <w:rFonts w:ascii="黑体" w:eastAsia="黑体" w:hAnsi="黑体" w:cs="Times New Roman" w:hint="default"/>
        <w:b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2">
    <w:nsid w:val="5D0542F6"/>
    <w:multiLevelType w:val="multilevel"/>
    <w:tmpl w:val="0C706D5E"/>
    <w:lvl w:ilvl="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5D1A0253"/>
    <w:multiLevelType w:val="hybridMultilevel"/>
    <w:tmpl w:val="BCEE7C94"/>
    <w:lvl w:ilvl="0" w:tplc="C49C25E8">
      <w:start w:val="1"/>
      <w:numFmt w:val="none"/>
      <w:lvlText w:val="【解析】"/>
      <w:lvlJc w:val="left"/>
      <w:pPr>
        <w:tabs>
          <w:tab w:val="num" w:pos="0"/>
        </w:tabs>
        <w:ind w:left="851" w:hanging="851"/>
      </w:pPr>
      <w:rPr>
        <w:rFonts w:ascii="楷体_GB2312" w:eastAsia="楷体_GB2312" w:hAnsi="宋体" w:hint="eastAsia"/>
        <w:b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5E5D523A"/>
    <w:multiLevelType w:val="hybridMultilevel"/>
    <w:tmpl w:val="78F25B3A"/>
    <w:lvl w:ilvl="0" w:tplc="3EFCB0B2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00B4C5D"/>
    <w:multiLevelType w:val="multilevel"/>
    <w:tmpl w:val="8F2ABF1E"/>
    <w:lvl w:ilvl="0">
      <w:start w:val="1"/>
      <w:numFmt w:val="decimal"/>
      <w:lvlText w:val="【例 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decimal"/>
      <w:lvlText w:val="练习%5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auto"/>
        <w:sz w:val="21"/>
        <w:szCs w:val="21"/>
      </w:rPr>
    </w:lvl>
    <w:lvl w:ilvl="5">
      <w:start w:val="1"/>
      <w:numFmt w:val="decimal"/>
      <w:lvlText w:val="练习%6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  <w:color w:val="800000"/>
        <w:sz w:val="21"/>
        <w:szCs w:val="21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61860D89"/>
    <w:multiLevelType w:val="hybridMultilevel"/>
    <w:tmpl w:val="BC5472AA"/>
    <w:lvl w:ilvl="0" w:tplc="A61E5EC2">
      <w:start w:val="1"/>
      <w:numFmt w:val="decimal"/>
      <w:lvlText w:val="例%1.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66AC2FA8"/>
    <w:multiLevelType w:val="hybridMultilevel"/>
    <w:tmpl w:val="FDDEE568"/>
    <w:lvl w:ilvl="0" w:tplc="E7986860">
      <w:start w:val="1"/>
      <w:numFmt w:val="none"/>
      <w:lvlText w:val="【巩固】"/>
      <w:lvlJc w:val="left"/>
      <w:pPr>
        <w:tabs>
          <w:tab w:val="num" w:pos="387"/>
        </w:tabs>
        <w:ind w:left="1010" w:hanging="907"/>
      </w:pPr>
      <w:rPr>
        <w:rFonts w:ascii="宋体" w:eastAsia="宋体" w:hAnsi="宋体" w:hint="eastAsia"/>
        <w:b/>
      </w:rPr>
    </w:lvl>
    <w:lvl w:ilvl="1" w:tplc="DD9652D0">
      <w:start w:val="1"/>
      <w:numFmt w:val="none"/>
      <w:lvlText w:val="【巩固】"/>
      <w:lvlJc w:val="left"/>
      <w:pPr>
        <w:tabs>
          <w:tab w:val="num" w:pos="807"/>
        </w:tabs>
        <w:ind w:left="1430" w:hanging="907"/>
      </w:pPr>
      <w:rPr>
        <w:rFonts w:hint="eastAsia"/>
        <w:b/>
      </w:rPr>
    </w:lvl>
    <w:lvl w:ilvl="2" w:tplc="59B83E42">
      <w:start w:val="1"/>
      <w:numFmt w:val="none"/>
      <w:lvlText w:val="【解析】"/>
      <w:lvlJc w:val="left"/>
      <w:pPr>
        <w:tabs>
          <w:tab w:val="num" w:pos="943"/>
        </w:tabs>
        <w:ind w:left="1850" w:hanging="907"/>
      </w:pPr>
      <w:rPr>
        <w:rFonts w:ascii="楷体_GB2312" w:eastAsia="楷体_GB2312" w:hint="eastAsia"/>
        <w:b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783"/>
        </w:tabs>
        <w:ind w:left="17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3"/>
        </w:tabs>
        <w:ind w:left="22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3"/>
        </w:tabs>
        <w:ind w:left="26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3"/>
        </w:tabs>
        <w:ind w:left="30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3"/>
        </w:tabs>
        <w:ind w:left="34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3"/>
        </w:tabs>
        <w:ind w:left="3883" w:hanging="420"/>
      </w:pPr>
    </w:lvl>
  </w:abstractNum>
  <w:abstractNum w:abstractNumId="28">
    <w:nsid w:val="6AB43ED5"/>
    <w:multiLevelType w:val="hybridMultilevel"/>
    <w:tmpl w:val="52642E74"/>
    <w:lvl w:ilvl="0" w:tplc="DB6675CE">
      <w:start w:val="1"/>
      <w:numFmt w:val="none"/>
      <w:lvlText w:val="【变式】"/>
      <w:lvlJc w:val="left"/>
      <w:pPr>
        <w:tabs>
          <w:tab w:val="num" w:pos="907"/>
        </w:tabs>
        <w:ind w:left="907" w:hanging="907"/>
      </w:pPr>
      <w:rPr>
        <w:rFonts w:ascii="宋体" w:eastAsia="宋体" w:hAnsi="宋体" w:hint="eastAsia"/>
        <w:b/>
        <w:color w:val="auto"/>
        <w:sz w:val="21"/>
        <w:szCs w:val="21"/>
      </w:rPr>
    </w:lvl>
    <w:lvl w:ilvl="1" w:tplc="CD22205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0E55943"/>
    <w:multiLevelType w:val="hybridMultilevel"/>
    <w:tmpl w:val="4846F33A"/>
    <w:lvl w:ilvl="0" w:tplc="DD9652D0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76E9078D"/>
    <w:multiLevelType w:val="hybridMultilevel"/>
    <w:tmpl w:val="D65E965A"/>
    <w:lvl w:ilvl="0" w:tplc="9340A4A4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1" w:tplc="04090019">
      <w:start w:val="1"/>
      <w:numFmt w:val="none"/>
      <w:lvlText w:val="【变式】"/>
      <w:lvlJc w:val="left"/>
      <w:pPr>
        <w:tabs>
          <w:tab w:val="num" w:pos="1327"/>
        </w:tabs>
        <w:ind w:left="1327" w:hanging="907"/>
      </w:pPr>
      <w:rPr>
        <w:rFonts w:ascii="宋体" w:eastAsia="宋体" w:hAnsi="宋体" w:hint="eastAsia"/>
        <w:b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775F427A"/>
    <w:multiLevelType w:val="hybridMultilevel"/>
    <w:tmpl w:val="2E0612F6"/>
    <w:lvl w:ilvl="0" w:tplc="887EF338">
      <w:start w:val="1"/>
      <w:numFmt w:val="none"/>
      <w:lvlText w:val="【解析】"/>
      <w:lvlJc w:val="left"/>
      <w:pPr>
        <w:tabs>
          <w:tab w:val="num" w:pos="907"/>
        </w:tabs>
        <w:ind w:left="90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1" w:tplc="B3A65F90">
      <w:start w:val="1"/>
      <w:numFmt w:val="none"/>
      <w:lvlText w:val="【解析】"/>
      <w:lvlJc w:val="left"/>
      <w:pPr>
        <w:tabs>
          <w:tab w:val="num" w:pos="1327"/>
        </w:tabs>
        <w:ind w:left="132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7A665FE3"/>
    <w:multiLevelType w:val="hybridMultilevel"/>
    <w:tmpl w:val="CED8C69E"/>
    <w:lvl w:ilvl="0" w:tplc="9340A4A4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1" w:tplc="DD9652D0">
      <w:start w:val="1"/>
      <w:numFmt w:val="none"/>
      <w:lvlText w:val="【巩固】"/>
      <w:lvlJc w:val="left"/>
      <w:pPr>
        <w:tabs>
          <w:tab w:val="num" w:pos="704"/>
        </w:tabs>
        <w:ind w:left="1327" w:hanging="907"/>
      </w:pPr>
      <w:rPr>
        <w:rFonts w:hint="eastAsia"/>
        <w:b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3BCF10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7D736B35"/>
    <w:multiLevelType w:val="hybridMultilevel"/>
    <w:tmpl w:val="8206A11A"/>
    <w:lvl w:ilvl="0" w:tplc="CCBAB49C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hint="eastAsia"/>
        <w:b/>
        <w:lang w:val="en-US"/>
      </w:rPr>
    </w:lvl>
    <w:lvl w:ilvl="1" w:tplc="E6B2DC8C">
      <w:start w:val="1"/>
      <w:numFmt w:val="none"/>
      <w:lvlText w:val="【解析】"/>
      <w:lvlJc w:val="left"/>
      <w:pPr>
        <w:tabs>
          <w:tab w:val="num" w:pos="0"/>
        </w:tabs>
        <w:ind w:left="851" w:hanging="851"/>
      </w:pPr>
      <w:rPr>
        <w:rFonts w:ascii="黑体" w:eastAsia="黑体" w:hAnsi="宋体" w:hint="eastAsia"/>
        <w:b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7FA94D7A"/>
    <w:multiLevelType w:val="multilevel"/>
    <w:tmpl w:val="A930277A"/>
    <w:lvl w:ilvl="0">
      <w:start w:val="1"/>
      <w:numFmt w:val="none"/>
      <w:lvlText w:val="【巩固】"/>
      <w:lvlJc w:val="left"/>
      <w:pPr>
        <w:tabs>
          <w:tab w:val="num" w:pos="284"/>
        </w:tabs>
        <w:ind w:left="907" w:hanging="907"/>
      </w:pPr>
      <w:rPr>
        <w:rFonts w:hint="eastAsia"/>
        <w:b/>
      </w:rPr>
    </w:lvl>
    <w:lvl w:ilvl="1">
      <w:start w:val="1"/>
      <w:numFmt w:val="none"/>
      <w:lvlText w:val="【解析】"/>
      <w:lvlJc w:val="left"/>
      <w:pPr>
        <w:tabs>
          <w:tab w:val="num" w:pos="1327"/>
        </w:tabs>
        <w:ind w:left="1327" w:hanging="907"/>
      </w:pPr>
      <w:rPr>
        <w:rFonts w:ascii="黑体" w:eastAsia="黑体" w:hAnsi="宋体" w:hint="eastAsia"/>
        <w:b/>
        <w:color w:val="auto"/>
        <w:sz w:val="21"/>
        <w:szCs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16"/>
  </w:num>
  <w:num w:numId="3">
    <w:abstractNumId w:val="32"/>
  </w:num>
  <w:num w:numId="4">
    <w:abstractNumId w:val="0"/>
  </w:num>
  <w:num w:numId="5">
    <w:abstractNumId w:val="30"/>
  </w:num>
  <w:num w:numId="6">
    <w:abstractNumId w:val="28"/>
  </w:num>
  <w:num w:numId="7">
    <w:abstractNumId w:val="31"/>
  </w:num>
  <w:num w:numId="8">
    <w:abstractNumId w:val="33"/>
  </w:num>
  <w:num w:numId="9">
    <w:abstractNumId w:val="29"/>
  </w:num>
  <w:num w:numId="10">
    <w:abstractNumId w:val="27"/>
  </w:num>
  <w:num w:numId="11">
    <w:abstractNumId w:val="10"/>
  </w:num>
  <w:num w:numId="12">
    <w:abstractNumId w:val="8"/>
  </w:num>
  <w:num w:numId="13">
    <w:abstractNumId w:val="13"/>
  </w:num>
  <w:num w:numId="14">
    <w:abstractNumId w:val="24"/>
  </w:num>
  <w:num w:numId="15">
    <w:abstractNumId w:val="5"/>
  </w:num>
  <w:num w:numId="16">
    <w:abstractNumId w:val="18"/>
  </w:num>
  <w:num w:numId="17">
    <w:abstractNumId w:val="12"/>
  </w:num>
  <w:num w:numId="18">
    <w:abstractNumId w:val="6"/>
  </w:num>
  <w:num w:numId="19">
    <w:abstractNumId w:val="9"/>
  </w:num>
  <w:num w:numId="20">
    <w:abstractNumId w:val="1"/>
  </w:num>
  <w:num w:numId="21">
    <w:abstractNumId w:val="19"/>
  </w:num>
  <w:num w:numId="22">
    <w:abstractNumId w:val="14"/>
  </w:num>
  <w:num w:numId="23">
    <w:abstractNumId w:val="22"/>
  </w:num>
  <w:num w:numId="24">
    <w:abstractNumId w:val="15"/>
  </w:num>
  <w:num w:numId="25">
    <w:abstractNumId w:val="20"/>
  </w:num>
  <w:num w:numId="26">
    <w:abstractNumId w:val="21"/>
  </w:num>
  <w:num w:numId="27">
    <w:abstractNumId w:val="4"/>
  </w:num>
  <w:num w:numId="28">
    <w:abstractNumId w:val="11"/>
  </w:num>
  <w:num w:numId="29">
    <w:abstractNumId w:val="25"/>
  </w:num>
  <w:num w:numId="30">
    <w:abstractNumId w:val="34"/>
  </w:num>
  <w:num w:numId="31">
    <w:abstractNumId w:val="17"/>
  </w:num>
  <w:num w:numId="32">
    <w:abstractNumId w:val="3"/>
  </w:num>
  <w:num w:numId="33">
    <w:abstractNumId w:val="23"/>
  </w:num>
  <w:num w:numId="34">
    <w:abstractNumId w:val="26"/>
  </w:num>
  <w:num w:numId="35">
    <w:abstractNumId w:val="2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bordersDoNotSurroundHeader/>
  <w:bordersDoNotSurroundFooter/>
  <w:proofState w:spelling="clean" w:grammar="clean"/>
  <w:stylePaneFormatFilter w:val="3F01"/>
  <w:defaultTabStop w:val="420"/>
  <w:drawingGridHorizontalSpacing w:val="201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 fill="f" fillcolor="white" stroke="f">
      <v:fill color="white" on="f"/>
      <v:stroke on="f"/>
      <o:colormru v:ext="edit" colors="#030,#6f3,#d6945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6A7"/>
    <w:rsid w:val="000013E4"/>
    <w:rsid w:val="00002FEC"/>
    <w:rsid w:val="0000578D"/>
    <w:rsid w:val="00005ABA"/>
    <w:rsid w:val="00006BA5"/>
    <w:rsid w:val="00007F63"/>
    <w:rsid w:val="000106E7"/>
    <w:rsid w:val="00011948"/>
    <w:rsid w:val="000165E1"/>
    <w:rsid w:val="00017733"/>
    <w:rsid w:val="00017F3E"/>
    <w:rsid w:val="00017FA2"/>
    <w:rsid w:val="00021EBD"/>
    <w:rsid w:val="00022DDE"/>
    <w:rsid w:val="00022FFB"/>
    <w:rsid w:val="00025A21"/>
    <w:rsid w:val="00025D18"/>
    <w:rsid w:val="00027F75"/>
    <w:rsid w:val="00030958"/>
    <w:rsid w:val="0003227D"/>
    <w:rsid w:val="000378AA"/>
    <w:rsid w:val="00037D98"/>
    <w:rsid w:val="00042076"/>
    <w:rsid w:val="0004354A"/>
    <w:rsid w:val="00044EB1"/>
    <w:rsid w:val="00045B5E"/>
    <w:rsid w:val="000508AB"/>
    <w:rsid w:val="00052051"/>
    <w:rsid w:val="00052F90"/>
    <w:rsid w:val="000603E3"/>
    <w:rsid w:val="00060DEC"/>
    <w:rsid w:val="0006312B"/>
    <w:rsid w:val="00066733"/>
    <w:rsid w:val="000676F5"/>
    <w:rsid w:val="00070052"/>
    <w:rsid w:val="0007430C"/>
    <w:rsid w:val="00077EDB"/>
    <w:rsid w:val="000813A2"/>
    <w:rsid w:val="00085F0D"/>
    <w:rsid w:val="00086CFD"/>
    <w:rsid w:val="00093141"/>
    <w:rsid w:val="00093D17"/>
    <w:rsid w:val="0009468F"/>
    <w:rsid w:val="000953F2"/>
    <w:rsid w:val="000A1C56"/>
    <w:rsid w:val="000A2491"/>
    <w:rsid w:val="000A2C89"/>
    <w:rsid w:val="000A67EC"/>
    <w:rsid w:val="000B24F5"/>
    <w:rsid w:val="000C11F3"/>
    <w:rsid w:val="000C14F3"/>
    <w:rsid w:val="000C19D3"/>
    <w:rsid w:val="000C52CD"/>
    <w:rsid w:val="000C630A"/>
    <w:rsid w:val="000C74CC"/>
    <w:rsid w:val="000D0452"/>
    <w:rsid w:val="000D0825"/>
    <w:rsid w:val="000D09BC"/>
    <w:rsid w:val="000D39A9"/>
    <w:rsid w:val="000D4D76"/>
    <w:rsid w:val="000D6C7E"/>
    <w:rsid w:val="000D7039"/>
    <w:rsid w:val="000D7A95"/>
    <w:rsid w:val="000E0973"/>
    <w:rsid w:val="000E1E39"/>
    <w:rsid w:val="000E3E5E"/>
    <w:rsid w:val="000E63E2"/>
    <w:rsid w:val="000F2F9E"/>
    <w:rsid w:val="000F3099"/>
    <w:rsid w:val="000F6532"/>
    <w:rsid w:val="00100C26"/>
    <w:rsid w:val="0010198F"/>
    <w:rsid w:val="001025CD"/>
    <w:rsid w:val="001060C7"/>
    <w:rsid w:val="00106B10"/>
    <w:rsid w:val="00110624"/>
    <w:rsid w:val="0011476C"/>
    <w:rsid w:val="00117FE1"/>
    <w:rsid w:val="00120CC2"/>
    <w:rsid w:val="00123130"/>
    <w:rsid w:val="001254FB"/>
    <w:rsid w:val="0012696A"/>
    <w:rsid w:val="00131331"/>
    <w:rsid w:val="00132162"/>
    <w:rsid w:val="0013244E"/>
    <w:rsid w:val="001349C9"/>
    <w:rsid w:val="00136FD9"/>
    <w:rsid w:val="001411B4"/>
    <w:rsid w:val="00142469"/>
    <w:rsid w:val="00147046"/>
    <w:rsid w:val="00151A50"/>
    <w:rsid w:val="00151E9C"/>
    <w:rsid w:val="001559A1"/>
    <w:rsid w:val="0015793A"/>
    <w:rsid w:val="00161EC4"/>
    <w:rsid w:val="00166BBA"/>
    <w:rsid w:val="001710BC"/>
    <w:rsid w:val="00171689"/>
    <w:rsid w:val="00171F9F"/>
    <w:rsid w:val="0017286C"/>
    <w:rsid w:val="00176021"/>
    <w:rsid w:val="0017605C"/>
    <w:rsid w:val="00176F28"/>
    <w:rsid w:val="0018235C"/>
    <w:rsid w:val="00183489"/>
    <w:rsid w:val="00184317"/>
    <w:rsid w:val="00185268"/>
    <w:rsid w:val="00186B90"/>
    <w:rsid w:val="00190B06"/>
    <w:rsid w:val="001914F2"/>
    <w:rsid w:val="00192336"/>
    <w:rsid w:val="001927EF"/>
    <w:rsid w:val="001930C8"/>
    <w:rsid w:val="0019723B"/>
    <w:rsid w:val="001A26BD"/>
    <w:rsid w:val="001A7989"/>
    <w:rsid w:val="001A7DD4"/>
    <w:rsid w:val="001B1850"/>
    <w:rsid w:val="001B3D23"/>
    <w:rsid w:val="001B4128"/>
    <w:rsid w:val="001B44B9"/>
    <w:rsid w:val="001B4608"/>
    <w:rsid w:val="001B6FAB"/>
    <w:rsid w:val="001B713F"/>
    <w:rsid w:val="001C0100"/>
    <w:rsid w:val="001C3589"/>
    <w:rsid w:val="001C40DB"/>
    <w:rsid w:val="001C4230"/>
    <w:rsid w:val="001C4341"/>
    <w:rsid w:val="001C4619"/>
    <w:rsid w:val="001C4705"/>
    <w:rsid w:val="001D18F5"/>
    <w:rsid w:val="001D257C"/>
    <w:rsid w:val="001D4379"/>
    <w:rsid w:val="001E0EB2"/>
    <w:rsid w:val="001E12D2"/>
    <w:rsid w:val="001E41C6"/>
    <w:rsid w:val="001E60D2"/>
    <w:rsid w:val="001E643A"/>
    <w:rsid w:val="001F0F67"/>
    <w:rsid w:val="001F398E"/>
    <w:rsid w:val="001F4195"/>
    <w:rsid w:val="001F4E80"/>
    <w:rsid w:val="001F6076"/>
    <w:rsid w:val="001F7430"/>
    <w:rsid w:val="0020553F"/>
    <w:rsid w:val="00207C99"/>
    <w:rsid w:val="00213CF7"/>
    <w:rsid w:val="00217B16"/>
    <w:rsid w:val="002201BD"/>
    <w:rsid w:val="002218EA"/>
    <w:rsid w:val="00223B50"/>
    <w:rsid w:val="00224F96"/>
    <w:rsid w:val="00234289"/>
    <w:rsid w:val="0024420B"/>
    <w:rsid w:val="00244E62"/>
    <w:rsid w:val="0024551E"/>
    <w:rsid w:val="0024674C"/>
    <w:rsid w:val="00252E61"/>
    <w:rsid w:val="00254A6D"/>
    <w:rsid w:val="002552DF"/>
    <w:rsid w:val="00256309"/>
    <w:rsid w:val="00257FA8"/>
    <w:rsid w:val="002653AD"/>
    <w:rsid w:val="00273830"/>
    <w:rsid w:val="002742BB"/>
    <w:rsid w:val="00274A49"/>
    <w:rsid w:val="002750F5"/>
    <w:rsid w:val="00276A68"/>
    <w:rsid w:val="002800C2"/>
    <w:rsid w:val="00282387"/>
    <w:rsid w:val="0028594E"/>
    <w:rsid w:val="00285A6E"/>
    <w:rsid w:val="002873F7"/>
    <w:rsid w:val="002907CF"/>
    <w:rsid w:val="00291A8E"/>
    <w:rsid w:val="00292983"/>
    <w:rsid w:val="002961EA"/>
    <w:rsid w:val="002A0658"/>
    <w:rsid w:val="002A08A9"/>
    <w:rsid w:val="002A2E81"/>
    <w:rsid w:val="002A4AF9"/>
    <w:rsid w:val="002A59A3"/>
    <w:rsid w:val="002A73D3"/>
    <w:rsid w:val="002B04DA"/>
    <w:rsid w:val="002B2312"/>
    <w:rsid w:val="002B48C0"/>
    <w:rsid w:val="002B775A"/>
    <w:rsid w:val="002C1652"/>
    <w:rsid w:val="002C5A51"/>
    <w:rsid w:val="002C69E9"/>
    <w:rsid w:val="002D10D2"/>
    <w:rsid w:val="002D22E4"/>
    <w:rsid w:val="002D48ED"/>
    <w:rsid w:val="002D4D30"/>
    <w:rsid w:val="002D4FF1"/>
    <w:rsid w:val="002D54AD"/>
    <w:rsid w:val="002E2249"/>
    <w:rsid w:val="002E2BD4"/>
    <w:rsid w:val="002E4C68"/>
    <w:rsid w:val="002E4C7B"/>
    <w:rsid w:val="002E6651"/>
    <w:rsid w:val="002F3141"/>
    <w:rsid w:val="002F3D95"/>
    <w:rsid w:val="002F7674"/>
    <w:rsid w:val="00301315"/>
    <w:rsid w:val="003020E0"/>
    <w:rsid w:val="00303F17"/>
    <w:rsid w:val="00306796"/>
    <w:rsid w:val="003125DD"/>
    <w:rsid w:val="0031567C"/>
    <w:rsid w:val="0032250D"/>
    <w:rsid w:val="00324C5A"/>
    <w:rsid w:val="00334337"/>
    <w:rsid w:val="0033665F"/>
    <w:rsid w:val="00336B54"/>
    <w:rsid w:val="00336B71"/>
    <w:rsid w:val="00336EC3"/>
    <w:rsid w:val="003408B4"/>
    <w:rsid w:val="00342260"/>
    <w:rsid w:val="00343F8A"/>
    <w:rsid w:val="00344774"/>
    <w:rsid w:val="00346CF4"/>
    <w:rsid w:val="00347EC7"/>
    <w:rsid w:val="0035561E"/>
    <w:rsid w:val="00357538"/>
    <w:rsid w:val="00357FEF"/>
    <w:rsid w:val="00364E7C"/>
    <w:rsid w:val="0036722A"/>
    <w:rsid w:val="003726A7"/>
    <w:rsid w:val="00374662"/>
    <w:rsid w:val="00376A4B"/>
    <w:rsid w:val="00381363"/>
    <w:rsid w:val="00381F6A"/>
    <w:rsid w:val="00382D18"/>
    <w:rsid w:val="00390A77"/>
    <w:rsid w:val="00391912"/>
    <w:rsid w:val="003923CB"/>
    <w:rsid w:val="003942F0"/>
    <w:rsid w:val="00394FA4"/>
    <w:rsid w:val="00395383"/>
    <w:rsid w:val="003A1A44"/>
    <w:rsid w:val="003A371D"/>
    <w:rsid w:val="003B24C8"/>
    <w:rsid w:val="003B68D5"/>
    <w:rsid w:val="003B6ACC"/>
    <w:rsid w:val="003C10BA"/>
    <w:rsid w:val="003C7980"/>
    <w:rsid w:val="003D4C92"/>
    <w:rsid w:val="003E0E49"/>
    <w:rsid w:val="003E13C4"/>
    <w:rsid w:val="003E1F78"/>
    <w:rsid w:val="003E40C2"/>
    <w:rsid w:val="003E4238"/>
    <w:rsid w:val="003F069D"/>
    <w:rsid w:val="003F1E0C"/>
    <w:rsid w:val="003F359D"/>
    <w:rsid w:val="003F78A9"/>
    <w:rsid w:val="00400262"/>
    <w:rsid w:val="00403C72"/>
    <w:rsid w:val="00405EA6"/>
    <w:rsid w:val="00406134"/>
    <w:rsid w:val="0040640F"/>
    <w:rsid w:val="004101AA"/>
    <w:rsid w:val="00410F82"/>
    <w:rsid w:val="00411B10"/>
    <w:rsid w:val="00414836"/>
    <w:rsid w:val="00417875"/>
    <w:rsid w:val="004213AC"/>
    <w:rsid w:val="004346A6"/>
    <w:rsid w:val="00437DEF"/>
    <w:rsid w:val="0044204A"/>
    <w:rsid w:val="00444CBF"/>
    <w:rsid w:val="00447176"/>
    <w:rsid w:val="00450F9B"/>
    <w:rsid w:val="00451737"/>
    <w:rsid w:val="00455906"/>
    <w:rsid w:val="00456ECA"/>
    <w:rsid w:val="00457875"/>
    <w:rsid w:val="00461678"/>
    <w:rsid w:val="00461FF9"/>
    <w:rsid w:val="00463579"/>
    <w:rsid w:val="00463974"/>
    <w:rsid w:val="004646CE"/>
    <w:rsid w:val="00466052"/>
    <w:rsid w:val="00467352"/>
    <w:rsid w:val="0047157C"/>
    <w:rsid w:val="00471FF8"/>
    <w:rsid w:val="00474247"/>
    <w:rsid w:val="00475D7E"/>
    <w:rsid w:val="0047651B"/>
    <w:rsid w:val="00477115"/>
    <w:rsid w:val="0047716E"/>
    <w:rsid w:val="0048200A"/>
    <w:rsid w:val="00482717"/>
    <w:rsid w:val="00482982"/>
    <w:rsid w:val="0048481E"/>
    <w:rsid w:val="00486C4D"/>
    <w:rsid w:val="00491C50"/>
    <w:rsid w:val="00493836"/>
    <w:rsid w:val="004A4E07"/>
    <w:rsid w:val="004B2045"/>
    <w:rsid w:val="004B4B34"/>
    <w:rsid w:val="004B68CD"/>
    <w:rsid w:val="004B7842"/>
    <w:rsid w:val="004C00AA"/>
    <w:rsid w:val="004C03DA"/>
    <w:rsid w:val="004C09E1"/>
    <w:rsid w:val="004C3A02"/>
    <w:rsid w:val="004C4C77"/>
    <w:rsid w:val="004C50EE"/>
    <w:rsid w:val="004C79C5"/>
    <w:rsid w:val="004C7A57"/>
    <w:rsid w:val="004D25D3"/>
    <w:rsid w:val="004D2691"/>
    <w:rsid w:val="004D3CA1"/>
    <w:rsid w:val="004D55DD"/>
    <w:rsid w:val="004D6845"/>
    <w:rsid w:val="004F146F"/>
    <w:rsid w:val="004F187F"/>
    <w:rsid w:val="004F3493"/>
    <w:rsid w:val="004F3D18"/>
    <w:rsid w:val="004F5891"/>
    <w:rsid w:val="004F6371"/>
    <w:rsid w:val="004F72F3"/>
    <w:rsid w:val="00500669"/>
    <w:rsid w:val="00503A32"/>
    <w:rsid w:val="00504C43"/>
    <w:rsid w:val="005057A2"/>
    <w:rsid w:val="0050627F"/>
    <w:rsid w:val="00510070"/>
    <w:rsid w:val="00510B77"/>
    <w:rsid w:val="00510F0C"/>
    <w:rsid w:val="00511419"/>
    <w:rsid w:val="005116FC"/>
    <w:rsid w:val="005126C9"/>
    <w:rsid w:val="00513F1A"/>
    <w:rsid w:val="00515B6F"/>
    <w:rsid w:val="00521800"/>
    <w:rsid w:val="00522B7A"/>
    <w:rsid w:val="00525977"/>
    <w:rsid w:val="00526CBC"/>
    <w:rsid w:val="00527804"/>
    <w:rsid w:val="005316E8"/>
    <w:rsid w:val="0054023E"/>
    <w:rsid w:val="00540B4C"/>
    <w:rsid w:val="00540DB0"/>
    <w:rsid w:val="0054525B"/>
    <w:rsid w:val="005503B9"/>
    <w:rsid w:val="00553A93"/>
    <w:rsid w:val="00561A27"/>
    <w:rsid w:val="00570CB7"/>
    <w:rsid w:val="00571E03"/>
    <w:rsid w:val="0057690A"/>
    <w:rsid w:val="00580511"/>
    <w:rsid w:val="00583BE0"/>
    <w:rsid w:val="005874AC"/>
    <w:rsid w:val="00590F07"/>
    <w:rsid w:val="00591884"/>
    <w:rsid w:val="00591BBE"/>
    <w:rsid w:val="00592C0D"/>
    <w:rsid w:val="00597C1E"/>
    <w:rsid w:val="005A20B4"/>
    <w:rsid w:val="005A2A74"/>
    <w:rsid w:val="005A49A6"/>
    <w:rsid w:val="005B0695"/>
    <w:rsid w:val="005B289C"/>
    <w:rsid w:val="005B32A1"/>
    <w:rsid w:val="005B4978"/>
    <w:rsid w:val="005B6DF6"/>
    <w:rsid w:val="005B7291"/>
    <w:rsid w:val="005B7678"/>
    <w:rsid w:val="005B7BB8"/>
    <w:rsid w:val="005C0DC7"/>
    <w:rsid w:val="005C1105"/>
    <w:rsid w:val="005C18FF"/>
    <w:rsid w:val="005C2192"/>
    <w:rsid w:val="005C2FAF"/>
    <w:rsid w:val="005C6624"/>
    <w:rsid w:val="005C7368"/>
    <w:rsid w:val="005D047A"/>
    <w:rsid w:val="005D15BB"/>
    <w:rsid w:val="005D279D"/>
    <w:rsid w:val="005D43DD"/>
    <w:rsid w:val="005E2892"/>
    <w:rsid w:val="005E6855"/>
    <w:rsid w:val="005E6FF9"/>
    <w:rsid w:val="005E71C3"/>
    <w:rsid w:val="005E742F"/>
    <w:rsid w:val="005F1544"/>
    <w:rsid w:val="005F5FD9"/>
    <w:rsid w:val="005F70FA"/>
    <w:rsid w:val="005F7CCE"/>
    <w:rsid w:val="00606B23"/>
    <w:rsid w:val="00610907"/>
    <w:rsid w:val="00615FF3"/>
    <w:rsid w:val="0061799D"/>
    <w:rsid w:val="0062183B"/>
    <w:rsid w:val="00626898"/>
    <w:rsid w:val="006276AD"/>
    <w:rsid w:val="0063096B"/>
    <w:rsid w:val="006347DE"/>
    <w:rsid w:val="00636FA8"/>
    <w:rsid w:val="0064136C"/>
    <w:rsid w:val="006420C3"/>
    <w:rsid w:val="00643B53"/>
    <w:rsid w:val="00645459"/>
    <w:rsid w:val="00645A2A"/>
    <w:rsid w:val="00645DF3"/>
    <w:rsid w:val="00652B6A"/>
    <w:rsid w:val="00652DEC"/>
    <w:rsid w:val="006548E3"/>
    <w:rsid w:val="00654CEA"/>
    <w:rsid w:val="00661B6F"/>
    <w:rsid w:val="006647E9"/>
    <w:rsid w:val="00666640"/>
    <w:rsid w:val="0067079F"/>
    <w:rsid w:val="00671323"/>
    <w:rsid w:val="0067266C"/>
    <w:rsid w:val="00676BA0"/>
    <w:rsid w:val="0068153B"/>
    <w:rsid w:val="0068361D"/>
    <w:rsid w:val="00685B4B"/>
    <w:rsid w:val="00693B53"/>
    <w:rsid w:val="0069573F"/>
    <w:rsid w:val="006A1B0D"/>
    <w:rsid w:val="006A1E5B"/>
    <w:rsid w:val="006A53F5"/>
    <w:rsid w:val="006A7036"/>
    <w:rsid w:val="006A758B"/>
    <w:rsid w:val="006B1889"/>
    <w:rsid w:val="006B219D"/>
    <w:rsid w:val="006B2363"/>
    <w:rsid w:val="006B2609"/>
    <w:rsid w:val="006B2FCC"/>
    <w:rsid w:val="006B6496"/>
    <w:rsid w:val="006B7144"/>
    <w:rsid w:val="006B7910"/>
    <w:rsid w:val="006C2A7D"/>
    <w:rsid w:val="006C34C1"/>
    <w:rsid w:val="006C386E"/>
    <w:rsid w:val="006D6969"/>
    <w:rsid w:val="006E0E7F"/>
    <w:rsid w:val="006E3835"/>
    <w:rsid w:val="006E548D"/>
    <w:rsid w:val="006F0126"/>
    <w:rsid w:val="006F20E3"/>
    <w:rsid w:val="006F34F2"/>
    <w:rsid w:val="006F3FC3"/>
    <w:rsid w:val="006F4D57"/>
    <w:rsid w:val="006F4E17"/>
    <w:rsid w:val="006F5DBE"/>
    <w:rsid w:val="006F7BBF"/>
    <w:rsid w:val="007008B9"/>
    <w:rsid w:val="007067D7"/>
    <w:rsid w:val="00707D15"/>
    <w:rsid w:val="007212E0"/>
    <w:rsid w:val="00721C85"/>
    <w:rsid w:val="00724374"/>
    <w:rsid w:val="007253BF"/>
    <w:rsid w:val="0072567F"/>
    <w:rsid w:val="00730EE0"/>
    <w:rsid w:val="007342C9"/>
    <w:rsid w:val="007355DD"/>
    <w:rsid w:val="00735FD7"/>
    <w:rsid w:val="0073643E"/>
    <w:rsid w:val="00736ED1"/>
    <w:rsid w:val="00743A91"/>
    <w:rsid w:val="007448CD"/>
    <w:rsid w:val="00744DD7"/>
    <w:rsid w:val="00746D3A"/>
    <w:rsid w:val="00747FF0"/>
    <w:rsid w:val="00754325"/>
    <w:rsid w:val="0075742F"/>
    <w:rsid w:val="00762EB4"/>
    <w:rsid w:val="0077148B"/>
    <w:rsid w:val="0077314F"/>
    <w:rsid w:val="007738D8"/>
    <w:rsid w:val="00773C75"/>
    <w:rsid w:val="00775BDC"/>
    <w:rsid w:val="0078367D"/>
    <w:rsid w:val="00783F14"/>
    <w:rsid w:val="00787606"/>
    <w:rsid w:val="00790B73"/>
    <w:rsid w:val="00791FF7"/>
    <w:rsid w:val="00796354"/>
    <w:rsid w:val="007972EC"/>
    <w:rsid w:val="007A1D4F"/>
    <w:rsid w:val="007A4150"/>
    <w:rsid w:val="007A4859"/>
    <w:rsid w:val="007A6114"/>
    <w:rsid w:val="007A6788"/>
    <w:rsid w:val="007A7B2B"/>
    <w:rsid w:val="007B2A3D"/>
    <w:rsid w:val="007B3A3F"/>
    <w:rsid w:val="007B46BD"/>
    <w:rsid w:val="007B6926"/>
    <w:rsid w:val="007B6D54"/>
    <w:rsid w:val="007B78F6"/>
    <w:rsid w:val="007B7B60"/>
    <w:rsid w:val="007C0075"/>
    <w:rsid w:val="007C01EA"/>
    <w:rsid w:val="007C0643"/>
    <w:rsid w:val="007C35FF"/>
    <w:rsid w:val="007C57B9"/>
    <w:rsid w:val="007C60CE"/>
    <w:rsid w:val="007D3056"/>
    <w:rsid w:val="007D30E1"/>
    <w:rsid w:val="007D3DC5"/>
    <w:rsid w:val="007D7C6C"/>
    <w:rsid w:val="007D7D93"/>
    <w:rsid w:val="007E2292"/>
    <w:rsid w:val="007E2DF1"/>
    <w:rsid w:val="007E48B3"/>
    <w:rsid w:val="007E620B"/>
    <w:rsid w:val="007E7A13"/>
    <w:rsid w:val="007F2EEA"/>
    <w:rsid w:val="007F34D4"/>
    <w:rsid w:val="007F39A6"/>
    <w:rsid w:val="007F5318"/>
    <w:rsid w:val="007F6A49"/>
    <w:rsid w:val="007F7825"/>
    <w:rsid w:val="00801D55"/>
    <w:rsid w:val="0080272C"/>
    <w:rsid w:val="00804D06"/>
    <w:rsid w:val="00806350"/>
    <w:rsid w:val="00807DB8"/>
    <w:rsid w:val="00813165"/>
    <w:rsid w:val="00815739"/>
    <w:rsid w:val="00823196"/>
    <w:rsid w:val="00827DBC"/>
    <w:rsid w:val="00830174"/>
    <w:rsid w:val="00835CB3"/>
    <w:rsid w:val="00843160"/>
    <w:rsid w:val="008547C2"/>
    <w:rsid w:val="0086339D"/>
    <w:rsid w:val="00863C3E"/>
    <w:rsid w:val="008676A3"/>
    <w:rsid w:val="0086786C"/>
    <w:rsid w:val="00875810"/>
    <w:rsid w:val="0087586C"/>
    <w:rsid w:val="008772F9"/>
    <w:rsid w:val="0088218B"/>
    <w:rsid w:val="00882275"/>
    <w:rsid w:val="00882DA5"/>
    <w:rsid w:val="0088372C"/>
    <w:rsid w:val="00884731"/>
    <w:rsid w:val="00885332"/>
    <w:rsid w:val="0088557E"/>
    <w:rsid w:val="00886D82"/>
    <w:rsid w:val="00887EAD"/>
    <w:rsid w:val="00891F9C"/>
    <w:rsid w:val="0089434E"/>
    <w:rsid w:val="00894887"/>
    <w:rsid w:val="008A2977"/>
    <w:rsid w:val="008A3E50"/>
    <w:rsid w:val="008A5F6A"/>
    <w:rsid w:val="008A74C4"/>
    <w:rsid w:val="008B128E"/>
    <w:rsid w:val="008B2E4E"/>
    <w:rsid w:val="008B332E"/>
    <w:rsid w:val="008B47C5"/>
    <w:rsid w:val="008B5317"/>
    <w:rsid w:val="008B5EDA"/>
    <w:rsid w:val="008B5FF2"/>
    <w:rsid w:val="008E1E3C"/>
    <w:rsid w:val="008E2C68"/>
    <w:rsid w:val="008E4C66"/>
    <w:rsid w:val="008E5FA6"/>
    <w:rsid w:val="008F036D"/>
    <w:rsid w:val="008F07A4"/>
    <w:rsid w:val="008F22D4"/>
    <w:rsid w:val="008F3DB4"/>
    <w:rsid w:val="008F6398"/>
    <w:rsid w:val="00900C0F"/>
    <w:rsid w:val="00906258"/>
    <w:rsid w:val="00906DB7"/>
    <w:rsid w:val="00910CA3"/>
    <w:rsid w:val="00910F39"/>
    <w:rsid w:val="00913DB2"/>
    <w:rsid w:val="00914652"/>
    <w:rsid w:val="0091473D"/>
    <w:rsid w:val="009173EA"/>
    <w:rsid w:val="00925E28"/>
    <w:rsid w:val="00927717"/>
    <w:rsid w:val="00930D1A"/>
    <w:rsid w:val="00936121"/>
    <w:rsid w:val="009375CD"/>
    <w:rsid w:val="009410CE"/>
    <w:rsid w:val="0094281B"/>
    <w:rsid w:val="00942C89"/>
    <w:rsid w:val="00943DC3"/>
    <w:rsid w:val="00943F11"/>
    <w:rsid w:val="00946192"/>
    <w:rsid w:val="00950BB1"/>
    <w:rsid w:val="009523A2"/>
    <w:rsid w:val="00952E0B"/>
    <w:rsid w:val="009557B3"/>
    <w:rsid w:val="00955994"/>
    <w:rsid w:val="00957BF2"/>
    <w:rsid w:val="00962DDF"/>
    <w:rsid w:val="00964691"/>
    <w:rsid w:val="00966651"/>
    <w:rsid w:val="00970ABB"/>
    <w:rsid w:val="00973B5A"/>
    <w:rsid w:val="009760B1"/>
    <w:rsid w:val="0098326C"/>
    <w:rsid w:val="009835A6"/>
    <w:rsid w:val="0098435A"/>
    <w:rsid w:val="009870E6"/>
    <w:rsid w:val="00992E64"/>
    <w:rsid w:val="00992FCA"/>
    <w:rsid w:val="00993972"/>
    <w:rsid w:val="00994BFA"/>
    <w:rsid w:val="00994CC5"/>
    <w:rsid w:val="00995275"/>
    <w:rsid w:val="009964AC"/>
    <w:rsid w:val="00997C19"/>
    <w:rsid w:val="009A22AB"/>
    <w:rsid w:val="009A4BE7"/>
    <w:rsid w:val="009A57F3"/>
    <w:rsid w:val="009A6D3A"/>
    <w:rsid w:val="009A72F6"/>
    <w:rsid w:val="009B1BB1"/>
    <w:rsid w:val="009B4C9A"/>
    <w:rsid w:val="009B68CD"/>
    <w:rsid w:val="009B77DF"/>
    <w:rsid w:val="009C2EE6"/>
    <w:rsid w:val="009C31EE"/>
    <w:rsid w:val="009C7701"/>
    <w:rsid w:val="009D337C"/>
    <w:rsid w:val="009D3C05"/>
    <w:rsid w:val="009D4060"/>
    <w:rsid w:val="009D46FD"/>
    <w:rsid w:val="009D5F61"/>
    <w:rsid w:val="009D6B40"/>
    <w:rsid w:val="009E6AE0"/>
    <w:rsid w:val="009E737E"/>
    <w:rsid w:val="009F0885"/>
    <w:rsid w:val="009F0D82"/>
    <w:rsid w:val="009F6AC8"/>
    <w:rsid w:val="00A00CF2"/>
    <w:rsid w:val="00A02BF4"/>
    <w:rsid w:val="00A043D6"/>
    <w:rsid w:val="00A04912"/>
    <w:rsid w:val="00A07F50"/>
    <w:rsid w:val="00A10246"/>
    <w:rsid w:val="00A116D9"/>
    <w:rsid w:val="00A117E7"/>
    <w:rsid w:val="00A178FF"/>
    <w:rsid w:val="00A25F1E"/>
    <w:rsid w:val="00A261CA"/>
    <w:rsid w:val="00A309D6"/>
    <w:rsid w:val="00A3222B"/>
    <w:rsid w:val="00A37EA2"/>
    <w:rsid w:val="00A40BA8"/>
    <w:rsid w:val="00A42036"/>
    <w:rsid w:val="00A42561"/>
    <w:rsid w:val="00A440CA"/>
    <w:rsid w:val="00A4720E"/>
    <w:rsid w:val="00A477CB"/>
    <w:rsid w:val="00A5264B"/>
    <w:rsid w:val="00A5274E"/>
    <w:rsid w:val="00A53B71"/>
    <w:rsid w:val="00A6243E"/>
    <w:rsid w:val="00A65353"/>
    <w:rsid w:val="00A71754"/>
    <w:rsid w:val="00A71CAE"/>
    <w:rsid w:val="00A72328"/>
    <w:rsid w:val="00A72828"/>
    <w:rsid w:val="00A7362B"/>
    <w:rsid w:val="00A749B5"/>
    <w:rsid w:val="00A77B18"/>
    <w:rsid w:val="00A80737"/>
    <w:rsid w:val="00A86BB0"/>
    <w:rsid w:val="00A91D60"/>
    <w:rsid w:val="00A92FEF"/>
    <w:rsid w:val="00A933F3"/>
    <w:rsid w:val="00A93812"/>
    <w:rsid w:val="00AA08BE"/>
    <w:rsid w:val="00AA1EF0"/>
    <w:rsid w:val="00AA3D3D"/>
    <w:rsid w:val="00AA5276"/>
    <w:rsid w:val="00AB30AF"/>
    <w:rsid w:val="00AB4949"/>
    <w:rsid w:val="00AB61E4"/>
    <w:rsid w:val="00AC1503"/>
    <w:rsid w:val="00AC17DE"/>
    <w:rsid w:val="00AC2DFA"/>
    <w:rsid w:val="00AC2F01"/>
    <w:rsid w:val="00AC408A"/>
    <w:rsid w:val="00AC5507"/>
    <w:rsid w:val="00AC6B3A"/>
    <w:rsid w:val="00AD0234"/>
    <w:rsid w:val="00AD4421"/>
    <w:rsid w:val="00AE054B"/>
    <w:rsid w:val="00AE3C19"/>
    <w:rsid w:val="00AE3E0A"/>
    <w:rsid w:val="00AE6CFF"/>
    <w:rsid w:val="00AF1365"/>
    <w:rsid w:val="00AF1612"/>
    <w:rsid w:val="00AF1FE6"/>
    <w:rsid w:val="00AF35F8"/>
    <w:rsid w:val="00AF379B"/>
    <w:rsid w:val="00AF400D"/>
    <w:rsid w:val="00B01498"/>
    <w:rsid w:val="00B04B82"/>
    <w:rsid w:val="00B05869"/>
    <w:rsid w:val="00B07684"/>
    <w:rsid w:val="00B07ED3"/>
    <w:rsid w:val="00B10791"/>
    <w:rsid w:val="00B1683D"/>
    <w:rsid w:val="00B16C14"/>
    <w:rsid w:val="00B1712C"/>
    <w:rsid w:val="00B171A6"/>
    <w:rsid w:val="00B23F11"/>
    <w:rsid w:val="00B24EFC"/>
    <w:rsid w:val="00B319A4"/>
    <w:rsid w:val="00B322EC"/>
    <w:rsid w:val="00B33A99"/>
    <w:rsid w:val="00B362CA"/>
    <w:rsid w:val="00B40B31"/>
    <w:rsid w:val="00B42B67"/>
    <w:rsid w:val="00B44227"/>
    <w:rsid w:val="00B52C1F"/>
    <w:rsid w:val="00B640B8"/>
    <w:rsid w:val="00B670DF"/>
    <w:rsid w:val="00B6780A"/>
    <w:rsid w:val="00B67E26"/>
    <w:rsid w:val="00B70B9F"/>
    <w:rsid w:val="00B7221B"/>
    <w:rsid w:val="00B84A6E"/>
    <w:rsid w:val="00B84BFE"/>
    <w:rsid w:val="00B85A15"/>
    <w:rsid w:val="00B85DBA"/>
    <w:rsid w:val="00B872F1"/>
    <w:rsid w:val="00B93C0C"/>
    <w:rsid w:val="00BA49C3"/>
    <w:rsid w:val="00BA56F9"/>
    <w:rsid w:val="00BA6349"/>
    <w:rsid w:val="00BB1D09"/>
    <w:rsid w:val="00BB4700"/>
    <w:rsid w:val="00BB66C2"/>
    <w:rsid w:val="00BC3C10"/>
    <w:rsid w:val="00BC6E08"/>
    <w:rsid w:val="00BC766E"/>
    <w:rsid w:val="00BD022C"/>
    <w:rsid w:val="00BD04DD"/>
    <w:rsid w:val="00BD19ED"/>
    <w:rsid w:val="00BD3D22"/>
    <w:rsid w:val="00BD6D09"/>
    <w:rsid w:val="00BE09A4"/>
    <w:rsid w:val="00BE24FC"/>
    <w:rsid w:val="00BE48F9"/>
    <w:rsid w:val="00BF2107"/>
    <w:rsid w:val="00BF2506"/>
    <w:rsid w:val="00BF2D6F"/>
    <w:rsid w:val="00BF4FE8"/>
    <w:rsid w:val="00C0289B"/>
    <w:rsid w:val="00C0376C"/>
    <w:rsid w:val="00C03CAA"/>
    <w:rsid w:val="00C10255"/>
    <w:rsid w:val="00C16B6E"/>
    <w:rsid w:val="00C23470"/>
    <w:rsid w:val="00C24C1B"/>
    <w:rsid w:val="00C25DAC"/>
    <w:rsid w:val="00C35AA9"/>
    <w:rsid w:val="00C36AEB"/>
    <w:rsid w:val="00C46B9A"/>
    <w:rsid w:val="00C46BB6"/>
    <w:rsid w:val="00C47D64"/>
    <w:rsid w:val="00C53415"/>
    <w:rsid w:val="00C53E3E"/>
    <w:rsid w:val="00C54545"/>
    <w:rsid w:val="00C549A5"/>
    <w:rsid w:val="00C5726A"/>
    <w:rsid w:val="00C57B15"/>
    <w:rsid w:val="00C62A62"/>
    <w:rsid w:val="00C64A97"/>
    <w:rsid w:val="00C652F5"/>
    <w:rsid w:val="00C65891"/>
    <w:rsid w:val="00C67DF7"/>
    <w:rsid w:val="00C71A6E"/>
    <w:rsid w:val="00C72B5A"/>
    <w:rsid w:val="00C73B02"/>
    <w:rsid w:val="00C76184"/>
    <w:rsid w:val="00C77708"/>
    <w:rsid w:val="00C80F0B"/>
    <w:rsid w:val="00C8374C"/>
    <w:rsid w:val="00C84742"/>
    <w:rsid w:val="00C87A16"/>
    <w:rsid w:val="00C87A55"/>
    <w:rsid w:val="00C87FE6"/>
    <w:rsid w:val="00C928BF"/>
    <w:rsid w:val="00C9354E"/>
    <w:rsid w:val="00C9635C"/>
    <w:rsid w:val="00C96A40"/>
    <w:rsid w:val="00C96DD8"/>
    <w:rsid w:val="00CA2510"/>
    <w:rsid w:val="00CA4964"/>
    <w:rsid w:val="00CB52A9"/>
    <w:rsid w:val="00CB6177"/>
    <w:rsid w:val="00CC5BD5"/>
    <w:rsid w:val="00CD37A7"/>
    <w:rsid w:val="00CD67D5"/>
    <w:rsid w:val="00CE407E"/>
    <w:rsid w:val="00CE4634"/>
    <w:rsid w:val="00CE5612"/>
    <w:rsid w:val="00CE72C2"/>
    <w:rsid w:val="00CE761B"/>
    <w:rsid w:val="00CF7188"/>
    <w:rsid w:val="00CF71C0"/>
    <w:rsid w:val="00CF7F65"/>
    <w:rsid w:val="00D00DA3"/>
    <w:rsid w:val="00D035A2"/>
    <w:rsid w:val="00D03F82"/>
    <w:rsid w:val="00D04563"/>
    <w:rsid w:val="00D11E56"/>
    <w:rsid w:val="00D11FCE"/>
    <w:rsid w:val="00D1599F"/>
    <w:rsid w:val="00D17A2D"/>
    <w:rsid w:val="00D204A3"/>
    <w:rsid w:val="00D21AD5"/>
    <w:rsid w:val="00D228D6"/>
    <w:rsid w:val="00D234F6"/>
    <w:rsid w:val="00D26FDD"/>
    <w:rsid w:val="00D35210"/>
    <w:rsid w:val="00D37839"/>
    <w:rsid w:val="00D405D9"/>
    <w:rsid w:val="00D42008"/>
    <w:rsid w:val="00D4407B"/>
    <w:rsid w:val="00D44404"/>
    <w:rsid w:val="00D45412"/>
    <w:rsid w:val="00D477EB"/>
    <w:rsid w:val="00D5669B"/>
    <w:rsid w:val="00D57519"/>
    <w:rsid w:val="00D6411F"/>
    <w:rsid w:val="00D6662B"/>
    <w:rsid w:val="00D72CFB"/>
    <w:rsid w:val="00D855C8"/>
    <w:rsid w:val="00D867F3"/>
    <w:rsid w:val="00D86B00"/>
    <w:rsid w:val="00D86C4C"/>
    <w:rsid w:val="00D91743"/>
    <w:rsid w:val="00D979BC"/>
    <w:rsid w:val="00DA0110"/>
    <w:rsid w:val="00DA0F5F"/>
    <w:rsid w:val="00DA1545"/>
    <w:rsid w:val="00DA2859"/>
    <w:rsid w:val="00DA2977"/>
    <w:rsid w:val="00DA6B02"/>
    <w:rsid w:val="00DA771D"/>
    <w:rsid w:val="00DB0426"/>
    <w:rsid w:val="00DB1537"/>
    <w:rsid w:val="00DB2109"/>
    <w:rsid w:val="00DB30F0"/>
    <w:rsid w:val="00DB3BA5"/>
    <w:rsid w:val="00DB3BF8"/>
    <w:rsid w:val="00DC08F4"/>
    <w:rsid w:val="00DC2023"/>
    <w:rsid w:val="00DC3C25"/>
    <w:rsid w:val="00DC4FF6"/>
    <w:rsid w:val="00DC7343"/>
    <w:rsid w:val="00DC7DCF"/>
    <w:rsid w:val="00DD3470"/>
    <w:rsid w:val="00DD5F04"/>
    <w:rsid w:val="00DD6300"/>
    <w:rsid w:val="00DE0FB8"/>
    <w:rsid w:val="00DE2E25"/>
    <w:rsid w:val="00DE3C1A"/>
    <w:rsid w:val="00DF091C"/>
    <w:rsid w:val="00DF58EC"/>
    <w:rsid w:val="00DF621C"/>
    <w:rsid w:val="00E01414"/>
    <w:rsid w:val="00E059E1"/>
    <w:rsid w:val="00E065AD"/>
    <w:rsid w:val="00E06B22"/>
    <w:rsid w:val="00E143FB"/>
    <w:rsid w:val="00E17818"/>
    <w:rsid w:val="00E21CBE"/>
    <w:rsid w:val="00E239A7"/>
    <w:rsid w:val="00E25D4E"/>
    <w:rsid w:val="00E2662C"/>
    <w:rsid w:val="00E3164A"/>
    <w:rsid w:val="00E32146"/>
    <w:rsid w:val="00E34A33"/>
    <w:rsid w:val="00E34CC7"/>
    <w:rsid w:val="00E35698"/>
    <w:rsid w:val="00E40B92"/>
    <w:rsid w:val="00E461EB"/>
    <w:rsid w:val="00E47EA6"/>
    <w:rsid w:val="00E51B14"/>
    <w:rsid w:val="00E51E28"/>
    <w:rsid w:val="00E5690F"/>
    <w:rsid w:val="00E60A04"/>
    <w:rsid w:val="00E62B24"/>
    <w:rsid w:val="00E633AF"/>
    <w:rsid w:val="00E66007"/>
    <w:rsid w:val="00E6784C"/>
    <w:rsid w:val="00E7155F"/>
    <w:rsid w:val="00E73ED1"/>
    <w:rsid w:val="00E7758B"/>
    <w:rsid w:val="00E80C77"/>
    <w:rsid w:val="00E87B45"/>
    <w:rsid w:val="00E91A6C"/>
    <w:rsid w:val="00E9377E"/>
    <w:rsid w:val="00E953B2"/>
    <w:rsid w:val="00EA1BCD"/>
    <w:rsid w:val="00EA3545"/>
    <w:rsid w:val="00EA61E7"/>
    <w:rsid w:val="00EB5052"/>
    <w:rsid w:val="00EB570A"/>
    <w:rsid w:val="00EB59B7"/>
    <w:rsid w:val="00EB621F"/>
    <w:rsid w:val="00EC12B0"/>
    <w:rsid w:val="00EC14E3"/>
    <w:rsid w:val="00EC4347"/>
    <w:rsid w:val="00EC5A49"/>
    <w:rsid w:val="00EC7554"/>
    <w:rsid w:val="00ED2550"/>
    <w:rsid w:val="00ED27F2"/>
    <w:rsid w:val="00ED3B23"/>
    <w:rsid w:val="00ED4122"/>
    <w:rsid w:val="00ED45C1"/>
    <w:rsid w:val="00ED7A35"/>
    <w:rsid w:val="00EE0C4E"/>
    <w:rsid w:val="00EE1B9A"/>
    <w:rsid w:val="00EE23F0"/>
    <w:rsid w:val="00EE2EDC"/>
    <w:rsid w:val="00EE414F"/>
    <w:rsid w:val="00EE721D"/>
    <w:rsid w:val="00EE7FC1"/>
    <w:rsid w:val="00EF6E6B"/>
    <w:rsid w:val="00F00308"/>
    <w:rsid w:val="00F055CC"/>
    <w:rsid w:val="00F0665D"/>
    <w:rsid w:val="00F06D4A"/>
    <w:rsid w:val="00F07C92"/>
    <w:rsid w:val="00F10372"/>
    <w:rsid w:val="00F12873"/>
    <w:rsid w:val="00F15EBD"/>
    <w:rsid w:val="00F160C6"/>
    <w:rsid w:val="00F17ABD"/>
    <w:rsid w:val="00F20951"/>
    <w:rsid w:val="00F256F2"/>
    <w:rsid w:val="00F32394"/>
    <w:rsid w:val="00F35FF2"/>
    <w:rsid w:val="00F37C4E"/>
    <w:rsid w:val="00F40C86"/>
    <w:rsid w:val="00F4111C"/>
    <w:rsid w:val="00F41557"/>
    <w:rsid w:val="00F424AC"/>
    <w:rsid w:val="00F4326D"/>
    <w:rsid w:val="00F43B8F"/>
    <w:rsid w:val="00F4479A"/>
    <w:rsid w:val="00F46E40"/>
    <w:rsid w:val="00F47B02"/>
    <w:rsid w:val="00F52309"/>
    <w:rsid w:val="00F57A57"/>
    <w:rsid w:val="00F61197"/>
    <w:rsid w:val="00F62036"/>
    <w:rsid w:val="00F628BB"/>
    <w:rsid w:val="00F6347B"/>
    <w:rsid w:val="00F66ABA"/>
    <w:rsid w:val="00F67993"/>
    <w:rsid w:val="00F709FD"/>
    <w:rsid w:val="00F80550"/>
    <w:rsid w:val="00F80EE8"/>
    <w:rsid w:val="00F84D42"/>
    <w:rsid w:val="00F85527"/>
    <w:rsid w:val="00F87B82"/>
    <w:rsid w:val="00F90821"/>
    <w:rsid w:val="00F90D8E"/>
    <w:rsid w:val="00F91B43"/>
    <w:rsid w:val="00F93DC2"/>
    <w:rsid w:val="00F95DA3"/>
    <w:rsid w:val="00FA2158"/>
    <w:rsid w:val="00FA2AB2"/>
    <w:rsid w:val="00FA5247"/>
    <w:rsid w:val="00FA71E9"/>
    <w:rsid w:val="00FB203D"/>
    <w:rsid w:val="00FB33D4"/>
    <w:rsid w:val="00FB7E28"/>
    <w:rsid w:val="00FC11FF"/>
    <w:rsid w:val="00FC18E6"/>
    <w:rsid w:val="00FC24A0"/>
    <w:rsid w:val="00FC4A1F"/>
    <w:rsid w:val="00FC6A4C"/>
    <w:rsid w:val="00FC7CD2"/>
    <w:rsid w:val="00FD4522"/>
    <w:rsid w:val="00FD463A"/>
    <w:rsid w:val="00FD5D6C"/>
    <w:rsid w:val="00FD7A22"/>
    <w:rsid w:val="00FE1771"/>
    <w:rsid w:val="00FE2402"/>
    <w:rsid w:val="00FE2CDF"/>
    <w:rsid w:val="00FE43B5"/>
    <w:rsid w:val="00FF27D6"/>
    <w:rsid w:val="00FF2C8F"/>
    <w:rsid w:val="00FF4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8" fill="f" fillcolor="white" stroke="f">
      <v:fill color="white" on="f"/>
      <v:stroke on="f"/>
      <o:colormru v:ext="edit" colors="#030,#6f3,#d6945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3227D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rsid w:val="003726A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726A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726A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3726A7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a3">
    <w:basedOn w:val="a"/>
    <w:autoRedefine/>
    <w:rsid w:val="003726A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4">
    <w:name w:val="header"/>
    <w:basedOn w:val="a"/>
    <w:rsid w:val="00592C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3726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726A7"/>
  </w:style>
  <w:style w:type="paragraph" w:customStyle="1" w:styleId="a7">
    <w:name w:val="流程小标题"/>
    <w:basedOn w:val="a"/>
    <w:rsid w:val="003726A7"/>
    <w:rPr>
      <w:rFonts w:ascii="黑体" w:eastAsia="黑体" w:hAnsi="宋体"/>
      <w:b/>
      <w:szCs w:val="21"/>
    </w:rPr>
  </w:style>
  <w:style w:type="character" w:customStyle="1" w:styleId="a8">
    <w:name w:val="流程标题"/>
    <w:rsid w:val="003726A7"/>
    <w:rPr>
      <w:rFonts w:ascii="Times New Roman" w:eastAsia="黑体" w:hAnsi="Times New Roman"/>
      <w:b/>
      <w:bCs/>
      <w:sz w:val="30"/>
    </w:rPr>
  </w:style>
  <w:style w:type="paragraph" w:styleId="a9">
    <w:name w:val="Normal (Web)"/>
    <w:basedOn w:val="a"/>
    <w:rsid w:val="003726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Plain Text"/>
    <w:aliases w:val="标题1,纯文本 Char Char"/>
    <w:basedOn w:val="a"/>
    <w:link w:val="Char0"/>
    <w:rsid w:val="003726A7"/>
    <w:rPr>
      <w:rFonts w:ascii="宋体" w:hAnsi="Courier New" w:cs="Courier New"/>
      <w:szCs w:val="21"/>
    </w:rPr>
  </w:style>
  <w:style w:type="character" w:styleId="ab">
    <w:name w:val="Hyperlink"/>
    <w:rsid w:val="003726A7"/>
    <w:rPr>
      <w:color w:val="0000FF"/>
      <w:u w:val="single"/>
    </w:rPr>
  </w:style>
  <w:style w:type="paragraph" w:customStyle="1" w:styleId="11">
    <w:name w:val="学而思　标题1"/>
    <w:basedOn w:val="a"/>
    <w:rsid w:val="003726A7"/>
    <w:pPr>
      <w:jc w:val="center"/>
    </w:pPr>
    <w:rPr>
      <w:rFonts w:ascii="黑体" w:eastAsia="黑体"/>
      <w:b/>
      <w:bCs/>
      <w:sz w:val="32"/>
      <w:szCs w:val="32"/>
    </w:rPr>
  </w:style>
  <w:style w:type="paragraph" w:customStyle="1" w:styleId="ac">
    <w:name w:val="学而思正文"/>
    <w:basedOn w:val="a"/>
    <w:rsid w:val="003726A7"/>
    <w:pPr>
      <w:spacing w:line="360" w:lineRule="exact"/>
    </w:pPr>
    <w:rPr>
      <w:rFonts w:ascii="宋体" w:hAnsi="宋体" w:cs="宋体"/>
      <w:b/>
      <w:bCs/>
      <w:szCs w:val="20"/>
    </w:rPr>
  </w:style>
  <w:style w:type="paragraph" w:customStyle="1" w:styleId="20">
    <w:name w:val="学而思标题2"/>
    <w:basedOn w:val="a"/>
    <w:rsid w:val="003726A7"/>
    <w:pPr>
      <w:spacing w:line="360" w:lineRule="exact"/>
    </w:pPr>
    <w:rPr>
      <w:rFonts w:ascii="宋体" w:hAnsi="宋体" w:cs="宋体"/>
      <w:b/>
      <w:bCs/>
      <w:sz w:val="24"/>
      <w:szCs w:val="20"/>
    </w:rPr>
  </w:style>
  <w:style w:type="table" w:styleId="ad">
    <w:name w:val="Table Grid"/>
    <w:basedOn w:val="a1"/>
    <w:rsid w:val="003726A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3726A7"/>
    <w:pPr>
      <w:tabs>
        <w:tab w:val="center" w:pos="4160"/>
        <w:tab w:val="right" w:pos="8300"/>
      </w:tabs>
    </w:pPr>
  </w:style>
  <w:style w:type="paragraph" w:styleId="ae">
    <w:name w:val="Body Text Indent"/>
    <w:basedOn w:val="a"/>
    <w:rsid w:val="003726A7"/>
    <w:pPr>
      <w:tabs>
        <w:tab w:val="left" w:pos="984"/>
      </w:tabs>
      <w:ind w:left="732" w:firstLineChars="293" w:firstLine="527"/>
    </w:pPr>
    <w:rPr>
      <w:rFonts w:ascii="华文宋体" w:eastAsia="华文宋体" w:hAnsi="华文宋体"/>
      <w:bCs/>
      <w:sz w:val="18"/>
      <w:szCs w:val="18"/>
    </w:rPr>
  </w:style>
  <w:style w:type="character" w:styleId="af">
    <w:name w:val="Strong"/>
    <w:qFormat/>
    <w:rsid w:val="003726A7"/>
    <w:rPr>
      <w:b/>
      <w:bCs/>
    </w:rPr>
  </w:style>
  <w:style w:type="paragraph" w:styleId="af0">
    <w:name w:val="List"/>
    <w:basedOn w:val="a"/>
    <w:rsid w:val="003726A7"/>
    <w:pPr>
      <w:ind w:left="200" w:hangingChars="200" w:hanging="200"/>
    </w:pPr>
  </w:style>
  <w:style w:type="paragraph" w:styleId="af1">
    <w:name w:val="Body Text"/>
    <w:basedOn w:val="a"/>
    <w:rsid w:val="003726A7"/>
    <w:pPr>
      <w:spacing w:after="120"/>
    </w:pPr>
    <w:rPr>
      <w:rFonts w:ascii="Calibri" w:hAnsi="Calibri"/>
      <w:szCs w:val="22"/>
    </w:rPr>
  </w:style>
  <w:style w:type="paragraph" w:customStyle="1" w:styleId="Char1">
    <w:name w:val="Char1"/>
    <w:basedOn w:val="a"/>
    <w:autoRedefine/>
    <w:rsid w:val="006B2FCC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15">
    <w:name w:val="样式 图案: 15% (自动设置 前景 白色 背景)"/>
    <w:rsid w:val="00244E62"/>
    <w:rPr>
      <w:bdr w:val="none" w:sz="0" w:space="0" w:color="auto"/>
      <w:shd w:val="pct50" w:color="auto" w:fill="FFFFFF"/>
    </w:rPr>
  </w:style>
  <w:style w:type="paragraph" w:styleId="af2">
    <w:name w:val="Balloon Text"/>
    <w:basedOn w:val="a"/>
    <w:semiHidden/>
    <w:rsid w:val="00244E62"/>
    <w:rPr>
      <w:sz w:val="18"/>
      <w:szCs w:val="18"/>
    </w:rPr>
  </w:style>
  <w:style w:type="numbering" w:customStyle="1" w:styleId="1">
    <w:name w:val="样式1"/>
    <w:rsid w:val="00244E62"/>
    <w:pPr>
      <w:numPr>
        <w:numId w:val="1"/>
      </w:numPr>
    </w:pPr>
  </w:style>
  <w:style w:type="character" w:customStyle="1" w:styleId="CharChar">
    <w:name w:val="Char Char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HTML">
    <w:name w:val="HTML Preformatted"/>
    <w:basedOn w:val="a"/>
    <w:link w:val="HTMLChar"/>
    <w:uiPriority w:val="99"/>
    <w:rsid w:val="00D228D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CharChar1">
    <w:name w:val="Char Char1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0">
    <w:name w:val="纯文本 Char"/>
    <w:aliases w:val="标题1 Char,纯文本 Char Char Char"/>
    <w:link w:val="aa"/>
    <w:rsid w:val="00D228D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">
    <w:name w:val="0"/>
    <w:basedOn w:val="a"/>
    <w:rsid w:val="00ED7A35"/>
    <w:pPr>
      <w:widowControl/>
      <w:snapToGrid w:val="0"/>
    </w:pPr>
    <w:rPr>
      <w:kern w:val="0"/>
      <w:szCs w:val="21"/>
    </w:rPr>
  </w:style>
  <w:style w:type="paragraph" w:customStyle="1" w:styleId="17">
    <w:name w:val="17"/>
    <w:basedOn w:val="a"/>
    <w:rsid w:val="00ED7A35"/>
    <w:pPr>
      <w:widowControl/>
      <w:snapToGrid w:val="0"/>
      <w:spacing w:before="100" w:beforeAutospacing="1" w:after="100" w:afterAutospacing="1"/>
    </w:pPr>
    <w:rPr>
      <w:kern w:val="0"/>
      <w:szCs w:val="21"/>
    </w:rPr>
  </w:style>
  <w:style w:type="character" w:customStyle="1" w:styleId="Char">
    <w:name w:val="页脚 Char"/>
    <w:basedOn w:val="a0"/>
    <w:link w:val="a5"/>
    <w:uiPriority w:val="99"/>
    <w:rsid w:val="002D48ED"/>
    <w:rPr>
      <w:kern w:val="2"/>
      <w:sz w:val="18"/>
      <w:szCs w:val="18"/>
    </w:rPr>
  </w:style>
  <w:style w:type="paragraph" w:styleId="af3">
    <w:name w:val="List Paragraph"/>
    <w:basedOn w:val="a"/>
    <w:uiPriority w:val="34"/>
    <w:qFormat/>
    <w:rsid w:val="0063096B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rsid w:val="001930C8"/>
    <w:rPr>
      <w:rFonts w:ascii="宋体" w:hAnsi="宋体" w:cs="宋体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027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6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://www.xdczx.com.cn/ycjy/czpd/kczy/shang/sx/2/10/bsd-kebiao/2/kzzl/image003.jpg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http://www.xdczx.com.cn/ycjy/czpd/kczy/shang/sx/2/10/bsd-kebiao/2/kzzl/image001.jp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oter" Target="footer2.xml"/><Relationship Id="rId8" Type="http://schemas.openxmlformats.org/officeDocument/2006/relationships/image" Target="media/image2.jpe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3.jpeg"/><Relationship Id="rId1" Type="http://schemas.openxmlformats.org/officeDocument/2006/relationships/image" Target="media/image2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406</Words>
  <Characters>2318</Characters>
  <Application>Microsoft Office Word</Application>
  <DocSecurity>0</DocSecurity>
  <Lines>19</Lines>
  <Paragraphs>5</Paragraphs>
  <ScaleCrop>false</ScaleCrop>
  <Company/>
  <LinksUpToDate>false</LinksUpToDate>
  <CharactersWithSpaces>2719</CharactersWithSpaces>
  <SharedDoc>false</SharedDoc>
  <HLinks>
    <vt:vector size="12" baseType="variant">
      <vt:variant>
        <vt:i4>8061054</vt:i4>
      </vt:variant>
      <vt:variant>
        <vt:i4>2446</vt:i4>
      </vt:variant>
      <vt:variant>
        <vt:i4>1025</vt:i4>
      </vt:variant>
      <vt:variant>
        <vt:i4>1</vt:i4>
      </vt:variant>
      <vt:variant>
        <vt:lpwstr>http://www.xdczx.com.cn/ycjy/czpd/kczy/shang/sx/2/10/bsd-kebiao/2/kzzl/image001.jpg</vt:lpwstr>
      </vt:variant>
      <vt:variant>
        <vt:lpwstr/>
      </vt:variant>
      <vt:variant>
        <vt:i4>8061052</vt:i4>
      </vt:variant>
      <vt:variant>
        <vt:i4>2460</vt:i4>
      </vt:variant>
      <vt:variant>
        <vt:i4>1026</vt:i4>
      </vt:variant>
      <vt:variant>
        <vt:i4>1</vt:i4>
      </vt:variant>
      <vt:variant>
        <vt:lpwstr>http://www.xdczx.com.cn/ycjy/czpd/kczy/shang/sx/2/10/bsd-kebiao/2/kzzl/image003.jp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eersi</dc:creator>
  <cp:lastModifiedBy>刘</cp:lastModifiedBy>
  <cp:revision>9</cp:revision>
  <cp:lastPrinted>2012-11-23T02:27:00Z</cp:lastPrinted>
  <dcterms:created xsi:type="dcterms:W3CDTF">2012-11-23T02:14:00Z</dcterms:created>
  <dcterms:modified xsi:type="dcterms:W3CDTF">2012-11-23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